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14CF6" w:rsidRPr="00214CF6" w:rsidRDefault="00214CF6" w:rsidP="004C72F9">
      <w:pPr>
        <w:rPr>
          <w:rFonts w:ascii="Times New Roman" w:hAnsi="Times New Roman" w:cs="Times New Roman"/>
          <w:b/>
          <w:sz w:val="24"/>
          <w:szCs w:val="24"/>
        </w:rPr>
      </w:pPr>
      <w:r>
        <w:rPr>
          <w:rFonts w:ascii="Times New Roman" w:hAnsi="Times New Roman" w:cs="Times New Roman"/>
          <w:b/>
          <w:sz w:val="24"/>
          <w:szCs w:val="24"/>
        </w:rPr>
        <w:t>Introduction</w:t>
      </w:r>
    </w:p>
    <w:p w:rsidR="00877A42" w:rsidRDefault="00877A42" w:rsidP="004C72F9">
      <w:pPr>
        <w:rPr>
          <w:rFonts w:ascii="Times New Roman" w:hAnsi="Times New Roman" w:cs="Times New Roman"/>
          <w:sz w:val="24"/>
          <w:szCs w:val="24"/>
        </w:rPr>
      </w:pPr>
      <w:r>
        <w:rPr>
          <w:rFonts w:ascii="Times New Roman" w:hAnsi="Times New Roman" w:cs="Times New Roman"/>
          <w:sz w:val="24"/>
          <w:szCs w:val="24"/>
        </w:rPr>
        <w:t>The Kenyan coral reef fishery landings data I have is separated by landings site along the Kenyan coast. Local experts say that we can mostly assume the catch comes from areas near the landing sites (within 1-4 km. sq. surrounding the landing site</w:t>
      </w:r>
      <w:r w:rsidR="000A1C6B">
        <w:rPr>
          <w:rFonts w:ascii="Times New Roman" w:hAnsi="Times New Roman" w:cs="Times New Roman"/>
          <w:sz w:val="24"/>
          <w:szCs w:val="24"/>
        </w:rPr>
        <w:t xml:space="preserve">; T. McClanahan, </w:t>
      </w:r>
      <w:r w:rsidR="000A1C6B">
        <w:rPr>
          <w:rFonts w:ascii="Times New Roman" w:hAnsi="Times New Roman" w:cs="Times New Roman"/>
          <w:i/>
          <w:sz w:val="24"/>
          <w:szCs w:val="24"/>
        </w:rPr>
        <w:t>personal communication</w:t>
      </w:r>
      <w:r>
        <w:rPr>
          <w:rFonts w:ascii="Times New Roman" w:hAnsi="Times New Roman" w:cs="Times New Roman"/>
          <w:sz w:val="24"/>
          <w:szCs w:val="24"/>
        </w:rPr>
        <w:t xml:space="preserve">). While data only comes from fished areas, there are many protected and partially protected marine parks and reserves in the region. </w:t>
      </w:r>
      <w:r w:rsidR="00BF5390">
        <w:rPr>
          <w:rFonts w:ascii="Times New Roman" w:hAnsi="Times New Roman" w:cs="Times New Roman"/>
          <w:sz w:val="24"/>
          <w:szCs w:val="24"/>
        </w:rPr>
        <w:t xml:space="preserve">Variation in physical characteristics of the fished sites, such as depth, habitat type, and latitude, as well as variation in management and history of fishing pressure, could lead to variable growth between landing sites. </w:t>
      </w:r>
      <w:r w:rsidR="000A1C6B">
        <w:rPr>
          <w:rFonts w:ascii="Times New Roman" w:hAnsi="Times New Roman" w:cs="Times New Roman"/>
          <w:sz w:val="24"/>
          <w:szCs w:val="24"/>
        </w:rPr>
        <w:t xml:space="preserve">It has been shown that maturity and fecundity vary between fished and protected sites </w:t>
      </w:r>
      <w:r w:rsidR="000A1C6B">
        <w:rPr>
          <w:rFonts w:ascii="Times New Roman" w:hAnsi="Times New Roman" w:cs="Times New Roman"/>
          <w:sz w:val="24"/>
          <w:szCs w:val="24"/>
        </w:rPr>
        <w:fldChar w:fldCharType="begin" w:fldLock="1"/>
      </w:r>
      <w:r w:rsidR="000A1C6B">
        <w:rPr>
          <w:rFonts w:ascii="Times New Roman" w:hAnsi="Times New Roman" w:cs="Times New Roman"/>
          <w:sz w:val="24"/>
          <w:szCs w:val="24"/>
        </w:rPr>
        <w:instrText>ADDIN CSL_CITATION { "citationItems" : [ { "id" : "ITEM-1", "itemData" : { "author" : [ { "dropping-particle" : "", "family" : "Locham", "given" : "Gamoe A", "non-dropping-particle" : "", "parse-names" : false, "suffix" : "" }, { "dropping-particle" : "", "family" : "Kaunda-arara", "given" : "Boaz", "non-dropping-particle" : "", "parse-names" : false, "suffix" : "" }, { "dropping-particle" : "", "family" : "Wakibia", "given" : "Joseph", "non-dropping-particle" : "", "parse-names" : false, "suffix" : "" }, { "dropping-particle" : "", "family" : "Muya", "given" : "Shadrack", "non-dropping-particle" : "", "parse-names" : false, "suffix" : "" } ], "id" : "ITEM-1", "issue" : "1", "issued" : { "date-parts" : [ [ "2015" ] ] }, "page" : "69-80", "title" : "Phenotypic Divergence in the Reproductive Traits of Marbled Parrotfish Leptoscarus vaigiensis ( Quoy and Gaimard , 1824 ) on Variably Protected Reefs in Kenya", "type" : "article-journal", "volume" : "13" }, "uris" : [ "http://www.mendeley.com/documents/?uuid=d8016380-6779-4c91-9cee-787e79a51d64" ] } ], "mendeley" : { "formattedCitation" : "(Locham et al. 2015)", "plainTextFormattedCitation" : "(Locham et al. 2015)", "previouslyFormattedCitation" : "[1]" }, "properties" : { "noteIndex" : 0 }, "schema" : "https://github.com/citation-style-language/schema/raw/master/csl-citation.json" }</w:instrText>
      </w:r>
      <w:r w:rsidR="000A1C6B">
        <w:rPr>
          <w:rFonts w:ascii="Times New Roman" w:hAnsi="Times New Roman" w:cs="Times New Roman"/>
          <w:sz w:val="24"/>
          <w:szCs w:val="24"/>
        </w:rPr>
        <w:fldChar w:fldCharType="separate"/>
      </w:r>
      <w:r w:rsidR="000A1C6B" w:rsidRPr="000A1C6B">
        <w:rPr>
          <w:rFonts w:ascii="Times New Roman" w:hAnsi="Times New Roman" w:cs="Times New Roman"/>
          <w:noProof/>
          <w:sz w:val="24"/>
          <w:szCs w:val="24"/>
        </w:rPr>
        <w:t>(Locham et al. 2015)</w:t>
      </w:r>
      <w:r w:rsidR="000A1C6B">
        <w:rPr>
          <w:rFonts w:ascii="Times New Roman" w:hAnsi="Times New Roman" w:cs="Times New Roman"/>
          <w:sz w:val="24"/>
          <w:szCs w:val="24"/>
        </w:rPr>
        <w:fldChar w:fldCharType="end"/>
      </w:r>
      <w:r w:rsidR="000A1C6B">
        <w:rPr>
          <w:rFonts w:ascii="Times New Roman" w:hAnsi="Times New Roman" w:cs="Times New Roman"/>
          <w:sz w:val="24"/>
          <w:szCs w:val="24"/>
        </w:rPr>
        <w:t xml:space="preserve">. </w:t>
      </w:r>
      <w:r w:rsidR="00BF5390">
        <w:rPr>
          <w:rFonts w:ascii="Times New Roman" w:hAnsi="Times New Roman" w:cs="Times New Roman"/>
          <w:sz w:val="24"/>
          <w:szCs w:val="24"/>
        </w:rPr>
        <w:t xml:space="preserve">Therefore, this documented change in fecundity by site could be a hint that there are growth differences by site. While all the sites included in the dataset are of course fished (since the data is from landing sites only), it is possible that boundary effects and other physical characteristics of the system could impact the individual growth rates. </w:t>
      </w:r>
    </w:p>
    <w:p w:rsidR="00877A42" w:rsidRDefault="00877A42" w:rsidP="004C72F9">
      <w:pPr>
        <w:rPr>
          <w:rFonts w:ascii="Times New Roman" w:hAnsi="Times New Roman" w:cs="Times New Roman"/>
          <w:sz w:val="24"/>
          <w:szCs w:val="24"/>
        </w:rPr>
      </w:pPr>
      <w:r>
        <w:rPr>
          <w:rFonts w:ascii="Times New Roman" w:hAnsi="Times New Roman" w:cs="Times New Roman"/>
          <w:sz w:val="24"/>
          <w:szCs w:val="24"/>
        </w:rPr>
        <w:t>However, it is common practice to pool the length composition data</w:t>
      </w:r>
      <w:r w:rsidR="00397DF8">
        <w:rPr>
          <w:rFonts w:ascii="Times New Roman" w:hAnsi="Times New Roman" w:cs="Times New Roman"/>
          <w:sz w:val="24"/>
          <w:szCs w:val="24"/>
        </w:rPr>
        <w:t xml:space="preserve"> together by stock, removing any accounting for </w:t>
      </w:r>
      <w:r w:rsidR="005B27D9">
        <w:rPr>
          <w:rFonts w:ascii="Times New Roman" w:hAnsi="Times New Roman" w:cs="Times New Roman"/>
          <w:sz w:val="24"/>
          <w:szCs w:val="24"/>
        </w:rPr>
        <w:t xml:space="preserve">spatial processes that </w:t>
      </w:r>
      <w:r w:rsidR="00397DF8">
        <w:rPr>
          <w:rFonts w:ascii="Times New Roman" w:hAnsi="Times New Roman" w:cs="Times New Roman"/>
          <w:sz w:val="24"/>
          <w:szCs w:val="24"/>
        </w:rPr>
        <w:t>led to the data observed</w:t>
      </w:r>
      <w:r>
        <w:rPr>
          <w:rFonts w:ascii="Times New Roman" w:hAnsi="Times New Roman" w:cs="Times New Roman"/>
          <w:sz w:val="24"/>
          <w:szCs w:val="24"/>
        </w:rPr>
        <w:t xml:space="preserve">. For example, the Kenyan government’s management plan for </w:t>
      </w:r>
      <w:r w:rsidR="00C87FF7">
        <w:rPr>
          <w:rFonts w:ascii="Times New Roman" w:hAnsi="Times New Roman" w:cs="Times New Roman"/>
          <w:sz w:val="24"/>
          <w:szCs w:val="24"/>
        </w:rPr>
        <w:t xml:space="preserve">rabbitfish, </w:t>
      </w:r>
      <w:proofErr w:type="spellStart"/>
      <w:r>
        <w:rPr>
          <w:rFonts w:ascii="Times New Roman" w:hAnsi="Times New Roman" w:cs="Times New Roman"/>
          <w:i/>
          <w:sz w:val="24"/>
          <w:szCs w:val="24"/>
        </w:rPr>
        <w:t>Siganus</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rPr>
        <w:t>sutor</w:t>
      </w:r>
      <w:proofErr w:type="spellEnd"/>
      <w:r w:rsidR="00C87FF7">
        <w:rPr>
          <w:rFonts w:ascii="Times New Roman" w:hAnsi="Times New Roman" w:cs="Times New Roman"/>
          <w:sz w:val="24"/>
          <w:szCs w:val="24"/>
        </w:rPr>
        <w:t>,</w:t>
      </w:r>
      <w:r>
        <w:rPr>
          <w:rFonts w:ascii="Times New Roman" w:hAnsi="Times New Roman" w:cs="Times New Roman"/>
          <w:sz w:val="24"/>
          <w:szCs w:val="24"/>
        </w:rPr>
        <w:t xml:space="preserve"> </w:t>
      </w:r>
      <w:r w:rsidR="00C87FF7">
        <w:rPr>
          <w:rFonts w:ascii="Times New Roman" w:hAnsi="Times New Roman" w:cs="Times New Roman"/>
          <w:sz w:val="24"/>
          <w:szCs w:val="24"/>
        </w:rPr>
        <w:t>is pooled for the entire stock</w:t>
      </w:r>
      <w:r>
        <w:rPr>
          <w:rFonts w:ascii="Times New Roman" w:hAnsi="Times New Roman" w:cs="Times New Roman"/>
          <w:sz w:val="24"/>
          <w:szCs w:val="24"/>
        </w:rPr>
        <w:t xml:space="preserve"> within the Kenyan EEZ. The goal of this project is to simulate variable </w:t>
      </w:r>
      <w:r w:rsidR="00BF5390">
        <w:rPr>
          <w:rFonts w:ascii="Times New Roman" w:hAnsi="Times New Roman" w:cs="Times New Roman"/>
          <w:sz w:val="24"/>
          <w:szCs w:val="24"/>
        </w:rPr>
        <w:t>Brody growth coefficient</w:t>
      </w:r>
      <w:r>
        <w:rPr>
          <w:rFonts w:ascii="Times New Roman" w:hAnsi="Times New Roman" w:cs="Times New Roman"/>
          <w:sz w:val="24"/>
          <w:szCs w:val="24"/>
        </w:rPr>
        <w:t xml:space="preserve"> as a 1D spatial process, then generate length composition data arising from each site. We will then estimate the stock status both by location and pooled, to identify where fisheries management could fall short when spatial variability in </w:t>
      </w:r>
      <w:r w:rsidR="00335B10">
        <w:rPr>
          <w:rFonts w:ascii="Times New Roman" w:hAnsi="Times New Roman" w:cs="Times New Roman"/>
          <w:sz w:val="24"/>
          <w:szCs w:val="24"/>
        </w:rPr>
        <w:t>the growth process</w:t>
      </w:r>
      <w:r>
        <w:rPr>
          <w:rFonts w:ascii="Times New Roman" w:hAnsi="Times New Roman" w:cs="Times New Roman"/>
          <w:sz w:val="24"/>
          <w:szCs w:val="24"/>
        </w:rPr>
        <w:t xml:space="preserve"> is not accounted for. </w:t>
      </w:r>
    </w:p>
    <w:p w:rsidR="00214CF6" w:rsidRDefault="00214CF6" w:rsidP="004C72F9">
      <w:pPr>
        <w:rPr>
          <w:rFonts w:ascii="Times New Roman" w:hAnsi="Times New Roman" w:cs="Times New Roman"/>
          <w:sz w:val="24"/>
          <w:szCs w:val="24"/>
        </w:rPr>
      </w:pPr>
    </w:p>
    <w:p w:rsidR="00214CF6" w:rsidRDefault="00214CF6" w:rsidP="004C72F9">
      <w:pPr>
        <w:rPr>
          <w:rFonts w:ascii="Times New Roman" w:hAnsi="Times New Roman" w:cs="Times New Roman"/>
          <w:sz w:val="24"/>
          <w:szCs w:val="24"/>
        </w:rPr>
      </w:pPr>
      <w:r>
        <w:rPr>
          <w:rFonts w:ascii="Times New Roman" w:hAnsi="Times New Roman" w:cs="Times New Roman"/>
          <w:b/>
          <w:sz w:val="24"/>
          <w:szCs w:val="24"/>
        </w:rPr>
        <w:t>Methods</w:t>
      </w:r>
    </w:p>
    <w:p w:rsidR="00CB684E" w:rsidRDefault="002D3E22" w:rsidP="004C72F9">
      <w:pPr>
        <w:rPr>
          <w:rFonts w:ascii="Times New Roman" w:hAnsi="Times New Roman" w:cs="Times New Roman"/>
          <w:sz w:val="24"/>
          <w:szCs w:val="24"/>
        </w:rPr>
      </w:pPr>
      <w:r>
        <w:rPr>
          <w:rFonts w:ascii="Times New Roman" w:hAnsi="Times New Roman" w:cs="Times New Roman"/>
          <w:sz w:val="24"/>
          <w:szCs w:val="24"/>
        </w:rPr>
        <w:t xml:space="preserve">I generated true values of the Brody growth coefficient (von </w:t>
      </w:r>
      <w:proofErr w:type="spellStart"/>
      <w:r>
        <w:rPr>
          <w:rFonts w:ascii="Times New Roman" w:hAnsi="Times New Roman" w:cs="Times New Roman"/>
          <w:sz w:val="24"/>
          <w:szCs w:val="24"/>
        </w:rPr>
        <w:t>Bertalanffy</w:t>
      </w:r>
      <w:proofErr w:type="spellEnd"/>
      <w:r>
        <w:rPr>
          <w:rFonts w:ascii="Times New Roman" w:hAnsi="Times New Roman" w:cs="Times New Roman"/>
          <w:sz w:val="24"/>
          <w:szCs w:val="24"/>
        </w:rPr>
        <w:t xml:space="preserve"> k parameter) as a 1D spatial process, assuming process error variability by site, and a trend over </w:t>
      </w:r>
      <w:r w:rsidR="00001B8C">
        <w:rPr>
          <w:rFonts w:ascii="Times New Roman" w:hAnsi="Times New Roman" w:cs="Times New Roman"/>
          <w:sz w:val="24"/>
          <w:szCs w:val="24"/>
        </w:rPr>
        <w:t xml:space="preserve">approximately </w:t>
      </w:r>
      <w:r>
        <w:rPr>
          <w:rFonts w:ascii="Times New Roman" w:hAnsi="Times New Roman" w:cs="Times New Roman"/>
          <w:sz w:val="24"/>
          <w:szCs w:val="24"/>
        </w:rPr>
        <w:t xml:space="preserve">the latitude </w:t>
      </w:r>
      <w:r w:rsidR="00001B8C">
        <w:rPr>
          <w:rFonts w:ascii="Times New Roman" w:hAnsi="Times New Roman" w:cs="Times New Roman"/>
          <w:sz w:val="24"/>
          <w:szCs w:val="24"/>
        </w:rPr>
        <w:t xml:space="preserve">of the Kenyan coastline, </w:t>
      </w:r>
      <w:r>
        <w:rPr>
          <w:rFonts w:ascii="Times New Roman" w:hAnsi="Times New Roman" w:cs="Times New Roman"/>
          <w:sz w:val="24"/>
          <w:szCs w:val="24"/>
        </w:rPr>
        <w:t xml:space="preserve">from -4 to -1 degrees </w:t>
      </w:r>
      <w:r w:rsidR="00001B8C">
        <w:rPr>
          <w:rFonts w:ascii="Times New Roman" w:hAnsi="Times New Roman" w:cs="Times New Roman"/>
          <w:sz w:val="24"/>
          <w:szCs w:val="24"/>
        </w:rPr>
        <w:t>(Figure 1).</w:t>
      </w:r>
    </w:p>
    <w:p w:rsidR="00D26EDE" w:rsidRDefault="00D26EDE" w:rsidP="00D26EDE">
      <w:pPr>
        <w:ind w:left="2160" w:firstLine="720"/>
        <w:rPr>
          <w:rFonts w:ascii="Times New Roman" w:hAnsi="Times New Roman" w:cs="Times New Roman"/>
          <w:sz w:val="24"/>
          <w:szCs w:val="24"/>
        </w:rPr>
      </w:pPr>
      <w:r w:rsidRPr="00CB684E">
        <w:rPr>
          <w:rFonts w:ascii="Times New Roman" w:hAnsi="Times New Roman" w:cs="Times New Roman"/>
          <w:position w:val="-30"/>
          <w:sz w:val="24"/>
          <w:szCs w:val="24"/>
        </w:rPr>
        <w:object w:dxaOrig="14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6pt" o:ole="">
            <v:imagedata r:id="rId6" o:title=""/>
          </v:shape>
          <o:OLEObject Type="Embed" ProgID="Equation.DSMT4" ShapeID="_x0000_i1025" DrawAspect="Content" ObjectID="_1525161605" r:id="rId7"/>
        </w:object>
      </w:r>
      <w:r w:rsidR="00CB684E">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w:t>
      </w:r>
    </w:p>
    <w:p w:rsidR="00D26EDE" w:rsidRDefault="00D26EDE" w:rsidP="00D26EDE">
      <w:pPr>
        <w:rPr>
          <w:rFonts w:ascii="Times New Roman" w:hAnsi="Times New Roman" w:cs="Times New Roman"/>
          <w:sz w:val="24"/>
          <w:szCs w:val="24"/>
        </w:rPr>
      </w:pPr>
      <w:r>
        <w:rPr>
          <w:rFonts w:ascii="Times New Roman" w:hAnsi="Times New Roman" w:cs="Times New Roman"/>
          <w:sz w:val="24"/>
          <w:szCs w:val="24"/>
        </w:rPr>
        <w:t xml:space="preserve">Where epsilon is the random process, sigma is the process error standard deviation on the variation in </w:t>
      </w:r>
      <w:r>
        <w:rPr>
          <w:rFonts w:ascii="Times New Roman" w:hAnsi="Times New Roman" w:cs="Times New Roman"/>
          <w:i/>
          <w:sz w:val="24"/>
          <w:szCs w:val="24"/>
        </w:rPr>
        <w:t>k</w:t>
      </w:r>
      <w:r>
        <w:rPr>
          <w:rFonts w:ascii="Times New Roman" w:hAnsi="Times New Roman" w:cs="Times New Roman"/>
          <w:sz w:val="24"/>
          <w:szCs w:val="24"/>
        </w:rPr>
        <w:t xml:space="preserve"> across sites, mu is the </w:t>
      </w:r>
      <w:r w:rsidR="007B2308">
        <w:rPr>
          <w:rFonts w:ascii="Times New Roman" w:hAnsi="Times New Roman" w:cs="Times New Roman"/>
          <w:sz w:val="24"/>
          <w:szCs w:val="24"/>
        </w:rPr>
        <w:t xml:space="preserve">global value of </w:t>
      </w:r>
      <w:r w:rsidR="007B2308">
        <w:rPr>
          <w:rFonts w:ascii="Times New Roman" w:hAnsi="Times New Roman" w:cs="Times New Roman"/>
          <w:i/>
          <w:sz w:val="24"/>
          <w:szCs w:val="24"/>
        </w:rPr>
        <w:t>k</w:t>
      </w:r>
      <w:r w:rsidR="007B2308">
        <w:rPr>
          <w:rFonts w:ascii="Times New Roman" w:hAnsi="Times New Roman" w:cs="Times New Roman"/>
          <w:sz w:val="24"/>
          <w:szCs w:val="24"/>
        </w:rPr>
        <w:t xml:space="preserve"> (from </w:t>
      </w:r>
      <w:proofErr w:type="spellStart"/>
      <w:r w:rsidR="007B2308">
        <w:rPr>
          <w:rFonts w:ascii="Times New Roman" w:hAnsi="Times New Roman" w:cs="Times New Roman"/>
          <w:sz w:val="24"/>
          <w:szCs w:val="24"/>
        </w:rPr>
        <w:t>FishBase</w:t>
      </w:r>
      <w:proofErr w:type="spellEnd"/>
      <w:r w:rsidR="007B2308">
        <w:rPr>
          <w:rFonts w:ascii="Times New Roman" w:hAnsi="Times New Roman" w:cs="Times New Roman"/>
          <w:sz w:val="24"/>
          <w:szCs w:val="24"/>
        </w:rPr>
        <w:t xml:space="preserve"> or an in situ study, for example), beta is the slope of the spatial trend, and </w:t>
      </w:r>
      <w:proofErr w:type="spellStart"/>
      <w:r w:rsidR="007B2308">
        <w:rPr>
          <w:rFonts w:ascii="Times New Roman" w:hAnsi="Times New Roman" w:cs="Times New Roman"/>
          <w:i/>
          <w:sz w:val="24"/>
          <w:szCs w:val="24"/>
        </w:rPr>
        <w:t>i</w:t>
      </w:r>
      <w:proofErr w:type="spellEnd"/>
      <w:r w:rsidR="007B2308">
        <w:rPr>
          <w:rFonts w:ascii="Times New Roman" w:hAnsi="Times New Roman" w:cs="Times New Roman"/>
          <w:i/>
          <w:sz w:val="24"/>
          <w:szCs w:val="24"/>
        </w:rPr>
        <w:t xml:space="preserve"> </w:t>
      </w:r>
      <w:r w:rsidR="007B2308">
        <w:rPr>
          <w:rFonts w:ascii="Times New Roman" w:hAnsi="Times New Roman" w:cs="Times New Roman"/>
          <w:sz w:val="24"/>
          <w:szCs w:val="24"/>
        </w:rPr>
        <w:t>is the site.</w:t>
      </w:r>
    </w:p>
    <w:p w:rsidR="007B2308" w:rsidRDefault="007B2308" w:rsidP="00D26EDE">
      <w:pPr>
        <w:rPr>
          <w:rFonts w:ascii="Times New Roman" w:hAnsi="Times New Roman" w:cs="Times New Roman"/>
          <w:sz w:val="24"/>
          <w:szCs w:val="24"/>
        </w:rPr>
      </w:pPr>
      <w:r>
        <w:rPr>
          <w:rFonts w:ascii="Times New Roman" w:hAnsi="Times New Roman" w:cs="Times New Roman"/>
          <w:sz w:val="24"/>
          <w:szCs w:val="24"/>
        </w:rPr>
        <w:t>The underlying population is age-structured:</w:t>
      </w:r>
    </w:p>
    <w:p w:rsidR="007B2308" w:rsidRDefault="007B2308" w:rsidP="00D26EDE">
      <w:pPr>
        <w:rPr>
          <w:rFonts w:ascii="Times New Roman" w:hAnsi="Times New Roman" w:cs="Times New Roman"/>
          <w:sz w:val="24"/>
          <w:szCs w:val="24"/>
        </w:rPr>
      </w:pPr>
    </w:p>
    <w:p w:rsidR="007B2308" w:rsidRDefault="007B2308" w:rsidP="00D26EDE">
      <w:pPr>
        <w:rPr>
          <w:rFonts w:ascii="Times New Roman" w:hAnsi="Times New Roman" w:cs="Times New Roman"/>
          <w:sz w:val="24"/>
          <w:szCs w:val="24"/>
        </w:rPr>
      </w:pPr>
      <w:r>
        <w:rPr>
          <w:rFonts w:ascii="Times New Roman" w:hAnsi="Times New Roman" w:cs="Times New Roman"/>
          <w:noProof/>
          <w:sz w:val="24"/>
          <w:szCs w:val="24"/>
          <w:lang w:val="en-US"/>
        </w:rPr>
        <w:lastRenderedPageBreak/>
        <w:object w:dxaOrig="114" w:dyaOrig="105" w14:anchorId="77E2CB74">
          <v:shape id="_x0000_s1028" type="#_x0000_t75" style="position:absolute;margin-left:19.25pt;margin-top:-21.2pt;width:334pt;height:128pt;z-index:-251658240;mso-wrap-style:tight" wrapcoords="2233 379 2184 632 2136 8463 146 9979 97 11368 874 12126 2136 12505 2136 20589 2233 21095 2476 21095 17960 20968 20969 20463 20823 18947 11601 18568 21503 17558 21551 15916 2330 14526 2330 12505 7038 12505 11116 11621 11067 10484 11747 10484 17862 8716 20969 8211 20823 6695 10339 6442 21503 5305 21551 3537 8203 2400 19027 2021 18979 505 2476 379 2233 379">
            <v:imagedata r:id="rId8" o:title=""/>
            <w10:wrap type="square"/>
          </v:shape>
          <o:OLEObject Type="Embed" ProgID="Equation.DSMT4" ShapeID="_x0000_s1028" DrawAspect="Content" ObjectID="_1525161606" r:id="rId9"/>
        </w:object>
      </w:r>
    </w:p>
    <w:p w:rsidR="007B2308" w:rsidRPr="007B2308" w:rsidRDefault="007B2308" w:rsidP="00D26EDE">
      <w:pPr>
        <w:rPr>
          <w:rFonts w:ascii="Times New Roman" w:hAnsi="Times New Roman" w:cs="Times New Roman"/>
          <w:sz w:val="24"/>
          <w:szCs w:val="24"/>
        </w:rPr>
      </w:pPr>
    </w:p>
    <w:p w:rsidR="007B2308" w:rsidRDefault="007B2308" w:rsidP="00D26EDE">
      <w:pPr>
        <w:rPr>
          <w:rFonts w:ascii="Times New Roman" w:hAnsi="Times New Roman" w:cs="Times New Roman"/>
          <w:sz w:val="24"/>
          <w:szCs w:val="24"/>
        </w:rPr>
      </w:pPr>
      <w:r>
        <w:rPr>
          <w:rFonts w:ascii="Times New Roman" w:hAnsi="Times New Roman" w:cs="Times New Roman"/>
          <w:sz w:val="24"/>
          <w:szCs w:val="24"/>
        </w:rPr>
        <w:tab/>
        <w:t>(2)</w:t>
      </w:r>
    </w:p>
    <w:p w:rsidR="007B2308" w:rsidRDefault="007B2308" w:rsidP="00D26EDE">
      <w:pPr>
        <w:rPr>
          <w:rFonts w:ascii="Times New Roman" w:hAnsi="Times New Roman" w:cs="Times New Roman"/>
          <w:sz w:val="24"/>
          <w:szCs w:val="24"/>
        </w:rPr>
      </w:pPr>
    </w:p>
    <w:p w:rsidR="007B2308" w:rsidRDefault="007B2308" w:rsidP="00D26EDE">
      <w:pPr>
        <w:rPr>
          <w:rFonts w:ascii="Times New Roman" w:hAnsi="Times New Roman" w:cs="Times New Roman"/>
          <w:sz w:val="24"/>
          <w:szCs w:val="24"/>
        </w:rPr>
      </w:pPr>
    </w:p>
    <w:p w:rsidR="007B2308" w:rsidRDefault="007B2308" w:rsidP="00D26EDE">
      <w:pPr>
        <w:rPr>
          <w:rFonts w:ascii="Times New Roman" w:hAnsi="Times New Roman" w:cs="Times New Roman"/>
          <w:sz w:val="24"/>
          <w:szCs w:val="24"/>
        </w:rPr>
      </w:pPr>
    </w:p>
    <w:p w:rsidR="007B2308" w:rsidRDefault="007B2308" w:rsidP="00D26EDE">
      <w:pPr>
        <w:rPr>
          <w:rFonts w:ascii="Times New Roman" w:hAnsi="Times New Roman" w:cs="Times New Roman"/>
          <w:sz w:val="24"/>
          <w:szCs w:val="24"/>
        </w:rPr>
      </w:pPr>
      <w:r>
        <w:rPr>
          <w:rFonts w:ascii="Times New Roman" w:hAnsi="Times New Roman" w:cs="Times New Roman"/>
          <w:sz w:val="24"/>
          <w:szCs w:val="24"/>
        </w:rPr>
        <w:t xml:space="preserve">Where N is the abundance at age </w:t>
      </w:r>
      <w:proofErr w:type="spellStart"/>
      <w:r>
        <w:rPr>
          <w:rFonts w:ascii="Times New Roman" w:hAnsi="Times New Roman" w:cs="Times New Roman"/>
          <w:i/>
          <w:sz w:val="24"/>
          <w:szCs w:val="24"/>
        </w:rPr>
        <w:t>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ver time</w:t>
      </w:r>
      <w:proofErr w:type="spellEnd"/>
      <w:r>
        <w:rPr>
          <w:rFonts w:ascii="Times New Roman" w:hAnsi="Times New Roman" w:cs="Times New Roman"/>
          <w:sz w:val="24"/>
          <w:szCs w:val="24"/>
        </w:rPr>
        <w:t xml:space="preserve"> </w:t>
      </w:r>
      <w:r>
        <w:rPr>
          <w:rFonts w:ascii="Times New Roman" w:hAnsi="Times New Roman" w:cs="Times New Roman"/>
          <w:i/>
          <w:sz w:val="24"/>
          <w:szCs w:val="24"/>
        </w:rPr>
        <w:t xml:space="preserve">t, </w:t>
      </w:r>
      <w:r>
        <w:rPr>
          <w:rFonts w:ascii="Times New Roman" w:hAnsi="Times New Roman" w:cs="Times New Roman"/>
          <w:sz w:val="24"/>
          <w:szCs w:val="24"/>
        </w:rPr>
        <w:t xml:space="preserve">R is recruitment over time </w:t>
      </w:r>
      <w:r>
        <w:rPr>
          <w:rFonts w:ascii="Times New Roman" w:hAnsi="Times New Roman" w:cs="Times New Roman"/>
          <w:i/>
          <w:sz w:val="24"/>
          <w:szCs w:val="24"/>
        </w:rPr>
        <w:t xml:space="preserve">t, </w:t>
      </w:r>
      <w:r>
        <w:rPr>
          <w:rFonts w:ascii="Times New Roman" w:hAnsi="Times New Roman" w:cs="Times New Roman"/>
          <w:sz w:val="24"/>
          <w:szCs w:val="24"/>
        </w:rPr>
        <w:t xml:space="preserve">M is the annual natural mortality rate, F is the annual fishing mortality rate over time, S is the selectivity at age, and </w:t>
      </w:r>
      <w:proofErr w:type="spellStart"/>
      <w:r>
        <w:rPr>
          <w:rFonts w:ascii="Times New Roman" w:hAnsi="Times New Roman" w:cs="Times New Roman"/>
          <w:sz w:val="24"/>
          <w:szCs w:val="24"/>
        </w:rPr>
        <w:t>amax</w:t>
      </w:r>
      <w:proofErr w:type="spellEnd"/>
      <w:r>
        <w:rPr>
          <w:rFonts w:ascii="Times New Roman" w:hAnsi="Times New Roman" w:cs="Times New Roman"/>
          <w:sz w:val="24"/>
          <w:szCs w:val="24"/>
        </w:rPr>
        <w:t xml:space="preserve"> is the maximum age in the population. A recruitment time series is fed into the operating model as the truth, to explore different true recruitment patterns:</w:t>
      </w:r>
    </w:p>
    <w:p w:rsidR="00CB684E" w:rsidRDefault="007B2308" w:rsidP="00D26EDE">
      <w:pPr>
        <w:rPr>
          <w:rFonts w:ascii="Times New Roman" w:hAnsi="Times New Roman" w:cs="Times New Roman"/>
          <w:sz w:val="24"/>
          <w:szCs w:val="24"/>
        </w:rPr>
      </w:pPr>
      <w:r>
        <w:rPr>
          <w:rFonts w:ascii="Times New Roman" w:hAnsi="Times New Roman" w:cs="Times New Roman"/>
          <w:noProof/>
          <w:sz w:val="24"/>
          <w:szCs w:val="24"/>
          <w:lang w:val="en-US"/>
        </w:rPr>
        <w:object w:dxaOrig="114" w:dyaOrig="105" w14:anchorId="609FC510">
          <v:shape id="_x0000_s1029" type="#_x0000_t75" style="position:absolute;margin-left:82.5pt;margin-top:5.95pt;width:109pt;height:28pt;z-index:251659264;mso-wrap-style:tight">
            <v:imagedata r:id="rId10" o:title=""/>
            <w10:wrap type="square"/>
          </v:shape>
          <o:OLEObject Type="Embed" ProgID="Equation.DSMT4" ShapeID="_x0000_s1029" DrawAspect="Content" ObjectID="_1525161607" r:id="rId11"/>
        </w:object>
      </w:r>
      <w:r w:rsidR="00D26EDE">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7B2308" w:rsidRDefault="007B2308" w:rsidP="004C72F9">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w:t>
      </w:r>
      <w:r>
        <w:rPr>
          <w:rFonts w:ascii="Times New Roman" w:hAnsi="Times New Roman" w:cs="Times New Roman"/>
          <w:noProof/>
          <w:sz w:val="24"/>
          <w:szCs w:val="24"/>
          <w:lang w:val="en-US"/>
        </w:rPr>
        <w:object w:dxaOrig="114" w:dyaOrig="105" w14:anchorId="22BB2AB9">
          <v:shape id="_x0000_s1030" type="#_x0000_t75" style="position:absolute;margin-left:87pt;margin-top:14.9pt;width:96.95pt;height:19pt;z-index:251660288;mso-wrap-style:tight;mso-position-horizontal-relative:text;mso-position-vertical-relative:text">
            <v:imagedata r:id="rId12" o:title=""/>
            <w10:wrap type="square"/>
          </v:shape>
          <o:OLEObject Type="Embed" ProgID="Equation.DSMT4" ShapeID="_x0000_s1030" DrawAspect="Content" ObjectID="_1525161608" r:id="rId13"/>
        </w:object>
      </w:r>
    </w:p>
    <w:p w:rsidR="007B2308" w:rsidRDefault="007B2308" w:rsidP="004C72F9">
      <w:pPr>
        <w:rPr>
          <w:rFonts w:ascii="Times New Roman" w:hAnsi="Times New Roman" w:cs="Times New Roman"/>
          <w:b/>
          <w:sz w:val="24"/>
          <w:szCs w:val="24"/>
        </w:rPr>
      </w:pPr>
    </w:p>
    <w:p w:rsidR="007B2308" w:rsidRDefault="007B2308" w:rsidP="004C72F9">
      <w:pPr>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mu here is the true recruitment, epsilon is the random effect on recruitment, and </w:t>
      </w:r>
      <w:proofErr w:type="spellStart"/>
      <w:r>
        <w:rPr>
          <w:rFonts w:ascii="Times New Roman" w:hAnsi="Times New Roman" w:cs="Times New Roman"/>
          <w:sz w:val="24"/>
          <w:szCs w:val="24"/>
        </w:rPr>
        <w:t>sigmaR</w:t>
      </w:r>
      <w:proofErr w:type="spellEnd"/>
      <w:r>
        <w:rPr>
          <w:rFonts w:ascii="Times New Roman" w:hAnsi="Times New Roman" w:cs="Times New Roman"/>
          <w:sz w:val="24"/>
          <w:szCs w:val="24"/>
        </w:rPr>
        <w:t xml:space="preserve"> is the standard deviation representing the process error on recruitment (with a value of 0.6). </w:t>
      </w:r>
    </w:p>
    <w:p w:rsidR="007B2308" w:rsidRDefault="007B2308" w:rsidP="004C72F9">
      <w:pPr>
        <w:rPr>
          <w:rFonts w:ascii="Times New Roman" w:hAnsi="Times New Roman" w:cs="Times New Roman"/>
          <w:sz w:val="24"/>
          <w:szCs w:val="24"/>
        </w:rPr>
      </w:pPr>
      <w:r>
        <w:rPr>
          <w:rFonts w:ascii="Times New Roman" w:hAnsi="Times New Roman" w:cs="Times New Roman"/>
          <w:noProof/>
          <w:sz w:val="24"/>
          <w:szCs w:val="24"/>
          <w:lang w:val="en-US"/>
        </w:rPr>
        <w:object w:dxaOrig="114" w:dyaOrig="105" w14:anchorId="4C6A871A">
          <v:shape id="_x0000_s1031" type="#_x0000_t75" style="position:absolute;margin-left:83.25pt;margin-top:34.4pt;width:141pt;height:19pt;z-index:251661312;mso-wrap-style:tight">
            <v:imagedata r:id="rId14" o:title=""/>
            <w10:wrap type="square"/>
          </v:shape>
          <o:OLEObject Type="Embed" ProgID="Equation.DSMT4" ShapeID="_x0000_s1031" DrawAspect="Content" ObjectID="_1525161609" r:id="rId15"/>
        </w:object>
      </w:r>
      <w:r>
        <w:rPr>
          <w:rFonts w:ascii="Times New Roman" w:hAnsi="Times New Roman" w:cs="Times New Roman"/>
          <w:sz w:val="24"/>
          <w:szCs w:val="24"/>
        </w:rPr>
        <w:t xml:space="preserve">Growth follows a von </w:t>
      </w:r>
      <w:proofErr w:type="spellStart"/>
      <w:r>
        <w:rPr>
          <w:rFonts w:ascii="Times New Roman" w:hAnsi="Times New Roman" w:cs="Times New Roman"/>
          <w:sz w:val="24"/>
          <w:szCs w:val="24"/>
        </w:rPr>
        <w:t>Bertalanffy</w:t>
      </w:r>
      <w:proofErr w:type="spellEnd"/>
      <w:r>
        <w:rPr>
          <w:rFonts w:ascii="Times New Roman" w:hAnsi="Times New Roman" w:cs="Times New Roman"/>
          <w:sz w:val="24"/>
          <w:szCs w:val="24"/>
        </w:rPr>
        <w:t xml:space="preserve"> function:</w:t>
      </w:r>
    </w:p>
    <w:p w:rsidR="007B2308" w:rsidRDefault="007B2308" w:rsidP="004C72F9">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w:t>
      </w:r>
    </w:p>
    <w:p w:rsidR="007B2308" w:rsidRDefault="007B2308" w:rsidP="004C72F9">
      <w:pPr>
        <w:rPr>
          <w:rFonts w:ascii="Times New Roman" w:hAnsi="Times New Roman" w:cs="Times New Roman"/>
          <w:sz w:val="24"/>
          <w:szCs w:val="24"/>
        </w:rPr>
      </w:pPr>
    </w:p>
    <w:p w:rsidR="00101318" w:rsidRDefault="00101318" w:rsidP="004C72F9">
      <w:pPr>
        <w:rPr>
          <w:rFonts w:ascii="Times New Roman" w:hAnsi="Times New Roman" w:cs="Times New Roman"/>
          <w:sz w:val="24"/>
          <w:szCs w:val="24"/>
        </w:rPr>
      </w:pPr>
      <w:r>
        <w:rPr>
          <w:rFonts w:ascii="Times New Roman" w:hAnsi="Times New Roman" w:cs="Times New Roman"/>
          <w:noProof/>
          <w:sz w:val="24"/>
          <w:szCs w:val="24"/>
          <w:lang w:val="en-US"/>
        </w:rPr>
        <w:object w:dxaOrig="114" w:dyaOrig="105" w14:anchorId="0225E857">
          <v:shape id="_x0000_s1034" type="#_x0000_t75" style="position:absolute;margin-left:131.95pt;margin-top:48.2pt;width:52pt;height:19pt;z-index:251664384;mso-wrap-style:tight">
            <v:imagedata r:id="rId16" o:title=""/>
            <w10:wrap type="square"/>
          </v:shape>
          <o:OLEObject Type="Embed" ProgID="Equation.DSMT4" ShapeID="_x0000_s1034" DrawAspect="Content" ObjectID="_1525161610" r:id="rId17"/>
        </w:object>
      </w:r>
      <w:r>
        <w:rPr>
          <w:rFonts w:ascii="Times New Roman" w:hAnsi="Times New Roman" w:cs="Times New Roman"/>
          <w:sz w:val="24"/>
          <w:szCs w:val="24"/>
        </w:rPr>
        <w:t xml:space="preserve">Where L is the predicted length-at-age at each site, </w:t>
      </w:r>
      <w:proofErr w:type="spellStart"/>
      <w:r>
        <w:rPr>
          <w:rFonts w:ascii="Times New Roman" w:hAnsi="Times New Roman" w:cs="Times New Roman"/>
          <w:sz w:val="24"/>
          <w:szCs w:val="24"/>
        </w:rPr>
        <w:t>Linfinity</w:t>
      </w:r>
      <w:proofErr w:type="spellEnd"/>
      <w:r>
        <w:rPr>
          <w:rFonts w:ascii="Times New Roman" w:hAnsi="Times New Roman" w:cs="Times New Roman"/>
          <w:sz w:val="24"/>
          <w:szCs w:val="24"/>
        </w:rPr>
        <w:t xml:space="preserve"> is the asymptotic length, k is the Brody growth coefficient (which varies by site), and t0 is the age at length = 0. Weight at age is an </w:t>
      </w:r>
      <w:proofErr w:type="spellStart"/>
      <w:r>
        <w:rPr>
          <w:rFonts w:ascii="Times New Roman" w:hAnsi="Times New Roman" w:cs="Times New Roman"/>
          <w:sz w:val="24"/>
          <w:szCs w:val="24"/>
        </w:rPr>
        <w:t>allometric</w:t>
      </w:r>
      <w:proofErr w:type="spellEnd"/>
      <w:r>
        <w:rPr>
          <w:rFonts w:ascii="Times New Roman" w:hAnsi="Times New Roman" w:cs="Times New Roman"/>
          <w:sz w:val="24"/>
          <w:szCs w:val="24"/>
        </w:rPr>
        <w:t xml:space="preserve"> function of the length-at-age: </w:t>
      </w:r>
    </w:p>
    <w:p w:rsidR="00101318" w:rsidRDefault="00101318" w:rsidP="004C72F9">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5)</w:t>
      </w:r>
    </w:p>
    <w:p w:rsidR="007B2308" w:rsidRDefault="00101318" w:rsidP="004C72F9">
      <w:pPr>
        <w:rPr>
          <w:rFonts w:ascii="Times New Roman" w:hAnsi="Times New Roman" w:cs="Times New Roman"/>
          <w:sz w:val="24"/>
          <w:szCs w:val="24"/>
        </w:rPr>
      </w:pPr>
      <w:r>
        <w:rPr>
          <w:rFonts w:ascii="Times New Roman" w:hAnsi="Times New Roman" w:cs="Times New Roman"/>
          <w:noProof/>
          <w:sz w:val="24"/>
          <w:szCs w:val="24"/>
          <w:lang w:val="en-US"/>
        </w:rPr>
        <w:object w:dxaOrig="114" w:dyaOrig="105" w14:anchorId="22104FEE">
          <v:shape id="_x0000_s1032" type="#_x0000_t75" style="position:absolute;margin-left:105pt;margin-top:17.65pt;width:117pt;height:34pt;z-index:251662336;mso-wrap-style:tight">
            <v:imagedata r:id="rId18" o:title=""/>
            <w10:wrap type="square"/>
          </v:shape>
          <o:OLEObject Type="Embed" ProgID="Equation.DSMT4" ShapeID="_x0000_s1032" DrawAspect="Content" ObjectID="_1525161611" r:id="rId19"/>
        </w:object>
      </w:r>
      <w:r>
        <w:rPr>
          <w:rFonts w:ascii="Times New Roman" w:hAnsi="Times New Roman" w:cs="Times New Roman"/>
          <w:sz w:val="24"/>
          <w:szCs w:val="24"/>
        </w:rPr>
        <w:t>Maturity-at-age follows a logistic function:</w:t>
      </w:r>
    </w:p>
    <w:p w:rsidR="00101318" w:rsidRDefault="00101318" w:rsidP="004C72F9">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6)</w:t>
      </w:r>
    </w:p>
    <w:p w:rsidR="00101318" w:rsidRDefault="00101318" w:rsidP="004C72F9">
      <w:pPr>
        <w:rPr>
          <w:rFonts w:ascii="Times New Roman" w:hAnsi="Times New Roman" w:cs="Times New Roman"/>
          <w:sz w:val="24"/>
          <w:szCs w:val="24"/>
        </w:rPr>
      </w:pPr>
    </w:p>
    <w:p w:rsidR="00101318" w:rsidRDefault="00101318" w:rsidP="004C72F9">
      <w:pPr>
        <w:rPr>
          <w:rFonts w:ascii="Times New Roman" w:hAnsi="Times New Roman" w:cs="Times New Roman"/>
          <w:sz w:val="24"/>
          <w:szCs w:val="24"/>
        </w:rPr>
      </w:pPr>
      <w:r>
        <w:rPr>
          <w:rFonts w:ascii="Times New Roman" w:hAnsi="Times New Roman" w:cs="Times New Roman"/>
          <w:noProof/>
          <w:sz w:val="24"/>
          <w:szCs w:val="24"/>
          <w:lang w:val="en-US"/>
        </w:rPr>
        <w:object w:dxaOrig="114" w:dyaOrig="105" w14:anchorId="41BA3E5B">
          <v:shape id="_x0000_s1033" type="#_x0000_t75" style="position:absolute;margin-left:103.5pt;margin-top:26.25pt;width:150.95pt;height:49pt;z-index:251663360;mso-wrap-style:tight">
            <v:imagedata r:id="rId20" o:title=""/>
            <w10:wrap type="square"/>
          </v:shape>
          <o:OLEObject Type="Embed" ProgID="Equation.DSMT4" ShapeID="_x0000_s1033" DrawAspect="Content" ObjectID="_1525161612" r:id="rId21"/>
        </w:object>
      </w:r>
      <w:r>
        <w:rPr>
          <w:rFonts w:ascii="Times New Roman" w:hAnsi="Times New Roman" w:cs="Times New Roman"/>
          <w:sz w:val="24"/>
          <w:szCs w:val="24"/>
        </w:rPr>
        <w:t>Where m is the proportion mature at age, and a50 is the age at 50% maturity.</w:t>
      </w:r>
    </w:p>
    <w:p w:rsidR="00101318" w:rsidRDefault="00101318" w:rsidP="004C72F9">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7)</w:t>
      </w:r>
    </w:p>
    <w:p w:rsidR="00101318" w:rsidRDefault="00101318" w:rsidP="004C72F9">
      <w:pPr>
        <w:rPr>
          <w:rFonts w:ascii="Times New Roman" w:hAnsi="Times New Roman" w:cs="Times New Roman"/>
          <w:sz w:val="24"/>
          <w:szCs w:val="24"/>
        </w:rPr>
      </w:pPr>
    </w:p>
    <w:p w:rsidR="00101318" w:rsidRDefault="00101318" w:rsidP="004C72F9">
      <w:pPr>
        <w:rPr>
          <w:rFonts w:ascii="Times New Roman" w:hAnsi="Times New Roman" w:cs="Times New Roman"/>
          <w:sz w:val="24"/>
          <w:szCs w:val="24"/>
        </w:rPr>
      </w:pPr>
    </w:p>
    <w:p w:rsidR="00101318" w:rsidRDefault="00101318" w:rsidP="004C72F9">
      <w:pPr>
        <w:rPr>
          <w:rFonts w:ascii="Times New Roman" w:hAnsi="Times New Roman" w:cs="Times New Roman"/>
          <w:sz w:val="24"/>
          <w:szCs w:val="24"/>
        </w:rPr>
      </w:pPr>
      <w:r>
        <w:rPr>
          <w:rFonts w:ascii="Times New Roman" w:hAnsi="Times New Roman" w:cs="Times New Roman"/>
          <w:sz w:val="24"/>
          <w:szCs w:val="24"/>
        </w:rPr>
        <w:lastRenderedPageBreak/>
        <w:t xml:space="preserve">Selectivity also follows a logistic curve, parameterized for the age at 50% selectivity (s50) and the age at 95% selectivity (s95). Spawning biomass is a function of the abundance, weight, and proportion mature. </w:t>
      </w:r>
    </w:p>
    <w:p w:rsidR="00101318" w:rsidRDefault="00101318" w:rsidP="004C72F9">
      <w:pPr>
        <w:rPr>
          <w:rFonts w:ascii="Times New Roman" w:hAnsi="Times New Roman" w:cs="Times New Roman"/>
          <w:sz w:val="24"/>
          <w:szCs w:val="24"/>
        </w:rPr>
      </w:pPr>
      <w:r>
        <w:rPr>
          <w:rFonts w:ascii="Times New Roman" w:hAnsi="Times New Roman" w:cs="Times New Roman"/>
          <w:noProof/>
          <w:sz w:val="24"/>
          <w:szCs w:val="24"/>
          <w:lang w:val="en-US"/>
        </w:rPr>
        <w:object w:dxaOrig="114" w:dyaOrig="105" w14:anchorId="19E63494">
          <v:shape id="_x0000_s1035" type="#_x0000_t75" style="position:absolute;margin-left:70.5pt;margin-top:32.85pt;width:219pt;height:125pt;z-index:251665408;mso-wrap-style:tight">
            <v:imagedata r:id="rId22" o:title=""/>
            <w10:wrap type="square"/>
          </v:shape>
          <o:OLEObject Type="Embed" ProgID="Equation.DSMT4" ShapeID="_x0000_s1035" DrawAspect="Content" ObjectID="_1525161613" r:id="rId23"/>
        </w:object>
      </w:r>
      <w:r>
        <w:rPr>
          <w:rFonts w:ascii="Times New Roman" w:hAnsi="Times New Roman" w:cs="Times New Roman"/>
          <w:sz w:val="24"/>
          <w:szCs w:val="24"/>
        </w:rPr>
        <w:t xml:space="preserve">Catch follows the Baranov catch equation. Length measurements are then generated from the observed catch based on the probability of being in a length bin (1cm bins) given age: </w:t>
      </w:r>
    </w:p>
    <w:p w:rsidR="00101318" w:rsidRDefault="00101318" w:rsidP="004C72F9">
      <w:pPr>
        <w:rPr>
          <w:rFonts w:ascii="Times New Roman" w:hAnsi="Times New Roman" w:cs="Times New Roman"/>
          <w:sz w:val="24"/>
          <w:szCs w:val="24"/>
        </w:rPr>
      </w:pPr>
    </w:p>
    <w:p w:rsidR="00101318" w:rsidRDefault="00101318" w:rsidP="004C72F9">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8)</w:t>
      </w:r>
    </w:p>
    <w:p w:rsidR="00101318" w:rsidRDefault="00101318" w:rsidP="004C72F9">
      <w:pPr>
        <w:rPr>
          <w:rFonts w:ascii="Times New Roman" w:hAnsi="Times New Roman" w:cs="Times New Roman"/>
          <w:sz w:val="24"/>
          <w:szCs w:val="24"/>
        </w:rPr>
      </w:pPr>
    </w:p>
    <w:p w:rsidR="00101318" w:rsidRDefault="00101318" w:rsidP="004C72F9">
      <w:pPr>
        <w:rPr>
          <w:rFonts w:ascii="Times New Roman" w:hAnsi="Times New Roman" w:cs="Times New Roman"/>
          <w:sz w:val="24"/>
          <w:szCs w:val="24"/>
        </w:rPr>
      </w:pPr>
    </w:p>
    <w:p w:rsidR="00101318" w:rsidRDefault="00101318" w:rsidP="004C72F9">
      <w:pPr>
        <w:rPr>
          <w:rFonts w:ascii="Times New Roman" w:hAnsi="Times New Roman" w:cs="Times New Roman"/>
          <w:sz w:val="24"/>
          <w:szCs w:val="24"/>
        </w:rPr>
      </w:pPr>
      <w:bookmarkStart w:id="0" w:name="_GoBack"/>
      <w:bookmarkEnd w:id="0"/>
    </w:p>
    <w:p w:rsidR="00101318" w:rsidRDefault="00101318" w:rsidP="004C72F9">
      <w:pPr>
        <w:rPr>
          <w:rFonts w:ascii="Times New Roman" w:hAnsi="Times New Roman" w:cs="Times New Roman"/>
          <w:sz w:val="24"/>
          <w:szCs w:val="24"/>
        </w:rPr>
      </w:pPr>
    </w:p>
    <w:p w:rsidR="00101318" w:rsidRDefault="00101318" w:rsidP="004C72F9">
      <w:pPr>
        <w:rPr>
          <w:rFonts w:ascii="Times New Roman" w:hAnsi="Times New Roman" w:cs="Times New Roman"/>
          <w:sz w:val="24"/>
          <w:szCs w:val="24"/>
        </w:rPr>
      </w:pPr>
      <w:r>
        <w:rPr>
          <w:rFonts w:ascii="Times New Roman" w:hAnsi="Times New Roman" w:cs="Times New Roman"/>
          <w:sz w:val="24"/>
          <w:szCs w:val="24"/>
        </w:rPr>
        <w:t xml:space="preserve">Where P is the probability of being in a length bin given age, phi is the cumulative normal distribution, j is the length bin, and </w:t>
      </w:r>
      <w:proofErr w:type="spellStart"/>
      <w:r>
        <w:rPr>
          <w:rFonts w:ascii="Times New Roman" w:hAnsi="Times New Roman" w:cs="Times New Roman"/>
          <w:sz w:val="24"/>
          <w:szCs w:val="24"/>
        </w:rPr>
        <w:t>CVl</w:t>
      </w:r>
      <w:proofErr w:type="spellEnd"/>
      <w:r>
        <w:rPr>
          <w:rFonts w:ascii="Times New Roman" w:hAnsi="Times New Roman" w:cs="Times New Roman"/>
          <w:sz w:val="24"/>
          <w:szCs w:val="24"/>
        </w:rPr>
        <w:t xml:space="preserve"> represents the variability in the age-length relationship. I then calculate the probability of being harvested in a given length bi (g):</w:t>
      </w:r>
    </w:p>
    <w:p w:rsidR="00101318" w:rsidRDefault="00101318" w:rsidP="004C72F9">
      <w:pPr>
        <w:rPr>
          <w:rFonts w:ascii="Times New Roman" w:hAnsi="Times New Roman" w:cs="Times New Roman"/>
          <w:sz w:val="24"/>
          <w:szCs w:val="24"/>
        </w:rPr>
      </w:pPr>
      <w:r w:rsidRPr="00101318">
        <w:rPr>
          <w:rFonts w:ascii="Calibri" w:eastAsia="Times New Roman" w:hAnsi="Calibri" w:cs="Times New Roman"/>
          <w:noProof/>
          <w:color w:val="000000"/>
          <w:lang w:val="en-US"/>
        </w:rPr>
        <w:drawing>
          <wp:anchor distT="0" distB="0" distL="114300" distR="114300" simplePos="0" relativeHeight="251667456" behindDoc="0" locked="0" layoutInCell="1" allowOverlap="1" wp14:anchorId="4EEF187F" wp14:editId="458B9E2C">
            <wp:simplePos x="0" y="0"/>
            <wp:positionH relativeFrom="column">
              <wp:posOffset>1181100</wp:posOffset>
            </wp:positionH>
            <wp:positionV relativeFrom="paragraph">
              <wp:posOffset>8890</wp:posOffset>
            </wp:positionV>
            <wp:extent cx="1152525" cy="466725"/>
            <wp:effectExtent l="0" t="0" r="0" b="9525"/>
            <wp:wrapNone/>
            <wp:docPr id="4" name="Picture 4">
              <a:extLst xmlns:a="http://schemas.openxmlformats.org/drawingml/2006/main">
                <a:ext uri="{63B3BB69-23CF-44E3-9099-C40C66FF867C}">
                  <a14:compatExt xmlns:a14="http://schemas.microsoft.com/office/drawing/2010/main" spid="_x0000_s1052"/>
                </a:ext>
              </a:extLst>
            </wp:docPr>
            <wp:cNvGraphicFramePr/>
            <a:graphic xmlns:a="http://schemas.openxmlformats.org/drawingml/2006/main">
              <a:graphicData uri="http://schemas.openxmlformats.org/drawingml/2006/picture">
                <pic:pic xmlns:pic="http://schemas.openxmlformats.org/drawingml/2006/picture">
                  <pic:nvPicPr>
                    <pic:cNvPr id="2" name="Object 28">
                      <a:extLst>
                        <a:ext uri="{63B3BB69-23CF-44E3-9099-C40C66FF867C}">
                          <a14:compatExt xmlns:a14="http://schemas.microsoft.com/office/drawing/2010/main" spid="_x0000_s1052"/>
                        </a:ext>
                      </a:extLst>
                    </pic:cNvPr>
                    <pic:cNvPicPr>
                      <a:picLocks noChangeAspect="1"/>
                    </pic:cNvPicPr>
                  </pic:nvPicPr>
                  <pic:blipFill>
                    <a:blip r:embed="rId24"/>
                    <a:stretch>
                      <a:fillRect/>
                    </a:stretch>
                  </pic:blipFill>
                  <pic:spPr>
                    <a:xfrm>
                      <a:off x="0" y="0"/>
                      <a:ext cx="1152525" cy="466725"/>
                    </a:xfrm>
                    <a:prstGeom prst="rect">
                      <a:avLst/>
                    </a:prstGeom>
                  </pic:spPr>
                </pic:pic>
              </a:graphicData>
            </a:graphic>
            <wp14:sizeRelH relativeFrom="page">
              <wp14:pctWidth>0</wp14:pctWidth>
            </wp14:sizeRelH>
            <wp14:sizeRelV relativeFrom="page">
              <wp14:pctHeight>0</wp14:pctHeight>
            </wp14:sizeRelV>
          </wp:anchor>
        </w:drawing>
      </w:r>
    </w:p>
    <w:p w:rsidR="007B2308" w:rsidRDefault="00101318" w:rsidP="004C72F9">
      <w:pPr>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sz w:val="24"/>
          <w:szCs w:val="24"/>
        </w:rPr>
        <w:t>(9)</w:t>
      </w:r>
    </w:p>
    <w:p w:rsidR="00101318" w:rsidRPr="00101318" w:rsidRDefault="007C5A79" w:rsidP="004C72F9">
      <w:pPr>
        <w:rPr>
          <w:rFonts w:ascii="Times New Roman" w:hAnsi="Times New Roman" w:cs="Times New Roman"/>
          <w:sz w:val="24"/>
          <w:szCs w:val="24"/>
        </w:rPr>
      </w:pPr>
      <w:r>
        <w:rPr>
          <w:rFonts w:ascii="Times New Roman" w:hAnsi="Times New Roman" w:cs="Times New Roman"/>
          <w:b/>
          <w:noProof/>
          <w:sz w:val="24"/>
          <w:szCs w:val="24"/>
          <w:lang w:val="en-US"/>
        </w:rPr>
        <w:object w:dxaOrig="114" w:dyaOrig="105" w14:anchorId="3CF7BC36">
          <v:shape id="_x0000_s1037" type="#_x0000_t75" style="position:absolute;margin-left:90pt;margin-top:36pt;width:116pt;height:18pt;z-index:251668480;mso-wrap-style:tight" o:gfxdata="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">
            <v:imagedata r:id="rId25" o:title=""/>
          </v:shape>
          <o:OLEObject Type="Embed" ProgID="Equation.DSMT4" ShapeID="_x0000_s1037" DrawAspect="Content" ObjectID="_1525161614" r:id="rId26"/>
        </w:object>
      </w:r>
      <w:r w:rsidR="00101318">
        <w:rPr>
          <w:rFonts w:ascii="Times New Roman" w:hAnsi="Times New Roman" w:cs="Times New Roman"/>
          <w:sz w:val="24"/>
          <w:szCs w:val="24"/>
        </w:rPr>
        <w:t>The length composition data is then generated using a multinomial distribution to get the predicted number of individuals captured in each length bin</w:t>
      </w:r>
      <w:r>
        <w:rPr>
          <w:rFonts w:ascii="Times New Roman" w:hAnsi="Times New Roman" w:cs="Times New Roman"/>
          <w:sz w:val="24"/>
          <w:szCs w:val="24"/>
        </w:rPr>
        <w:t xml:space="preserve"> over time (y)</w:t>
      </w:r>
      <w:r w:rsidR="00101318">
        <w:rPr>
          <w:rFonts w:ascii="Times New Roman" w:hAnsi="Times New Roman" w:cs="Times New Roman"/>
          <w:sz w:val="24"/>
          <w:szCs w:val="24"/>
        </w:rPr>
        <w:t xml:space="preserve">. </w:t>
      </w:r>
    </w:p>
    <w:p w:rsidR="00101318" w:rsidRDefault="007C5A79" w:rsidP="004C72F9">
      <w:pPr>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sz w:val="24"/>
          <w:szCs w:val="24"/>
        </w:rPr>
        <w:t>(10)</w:t>
      </w:r>
      <w:r>
        <w:rPr>
          <w:rFonts w:ascii="Times New Roman" w:hAnsi="Times New Roman" w:cs="Times New Roman"/>
          <w:b/>
          <w:sz w:val="24"/>
          <w:szCs w:val="24"/>
        </w:rPr>
        <w:br/>
      </w:r>
    </w:p>
    <w:p w:rsidR="00D52E25" w:rsidRDefault="00D52E25" w:rsidP="004C72F9">
      <w:pPr>
        <w:rPr>
          <w:rFonts w:ascii="Times New Roman" w:hAnsi="Times New Roman" w:cs="Times New Roman"/>
          <w:sz w:val="24"/>
          <w:szCs w:val="24"/>
        </w:rPr>
      </w:pPr>
      <w:r>
        <w:rPr>
          <w:rFonts w:ascii="Times New Roman" w:hAnsi="Times New Roman" w:cs="Times New Roman"/>
          <w:b/>
          <w:sz w:val="24"/>
          <w:szCs w:val="24"/>
        </w:rPr>
        <w:t>Some thoughts moving forward</w:t>
      </w:r>
    </w:p>
    <w:p w:rsidR="00297CC6" w:rsidRDefault="00D52E25" w:rsidP="004C72F9">
      <w:pPr>
        <w:rPr>
          <w:rFonts w:ascii="Times New Roman" w:hAnsi="Times New Roman" w:cs="Times New Roman"/>
          <w:sz w:val="24"/>
          <w:szCs w:val="24"/>
        </w:rPr>
      </w:pPr>
      <w:r>
        <w:rPr>
          <w:rFonts w:ascii="Times New Roman" w:hAnsi="Times New Roman" w:cs="Times New Roman"/>
          <w:sz w:val="24"/>
          <w:szCs w:val="24"/>
        </w:rPr>
        <w:t>The problem I am considering is how to maximize the use of the information within the data, but acknowledging that the most reliable data will be length composition by site over time. Because I am already estimating fishing mortality and recruitment as a random effect, I don’t think there is information within the data to inform the estimate of process error on the spatial variability of the growth parameter or the spatial trend in growth on top of the parameters we are more interested in. An interesting parameterization as an alternative within the estimation model I have already written would be to assume that recruitment is constant every year (no variability</w:t>
      </w:r>
      <w:r w:rsidR="007C5A79">
        <w:rPr>
          <w:rFonts w:ascii="Times New Roman" w:hAnsi="Times New Roman" w:cs="Times New Roman"/>
          <w:sz w:val="24"/>
          <w:szCs w:val="24"/>
        </w:rPr>
        <w:t>, removing any estimation relating to recruitment without information on scale of the population</w:t>
      </w:r>
      <w:r>
        <w:rPr>
          <w:rFonts w:ascii="Times New Roman" w:hAnsi="Times New Roman" w:cs="Times New Roman"/>
          <w:sz w:val="24"/>
          <w:szCs w:val="24"/>
        </w:rPr>
        <w:t>), while estimating annual fishing mortality and then the trend and process error associated with the growth process</w:t>
      </w:r>
      <w:r w:rsidR="007C5A79">
        <w:rPr>
          <w:rFonts w:ascii="Times New Roman" w:hAnsi="Times New Roman" w:cs="Times New Roman"/>
          <w:sz w:val="24"/>
          <w:szCs w:val="24"/>
        </w:rPr>
        <w:t xml:space="preserve"> (i.e. treating the variability in the growth parameter by site as a random effect instead of recruitment over time)</w:t>
      </w:r>
      <w:r>
        <w:rPr>
          <w:rFonts w:ascii="Times New Roman" w:hAnsi="Times New Roman" w:cs="Times New Roman"/>
          <w:sz w:val="24"/>
          <w:szCs w:val="24"/>
        </w:rPr>
        <w:t xml:space="preserve">. For coral reef fish, this assumption about constant recruitment may not be any worse than the assumptions made about constant growth over space. This alternative parameterization still addresses the current issues with other length-based data-limited stock assessment models, in allowing for variability in fishing mortality between years. I need to conduct more literature review and correspond with local experts to determine if recruitment </w:t>
      </w:r>
      <w:r>
        <w:rPr>
          <w:rFonts w:ascii="Times New Roman" w:hAnsi="Times New Roman" w:cs="Times New Roman"/>
          <w:sz w:val="24"/>
          <w:szCs w:val="24"/>
        </w:rPr>
        <w:lastRenderedPageBreak/>
        <w:t xml:space="preserve">variability or differences in growth by area would be more important to model for coral reef fish species. </w:t>
      </w:r>
    </w:p>
    <w:p w:rsidR="007C5A79" w:rsidRPr="007C5A79" w:rsidRDefault="007C5A79" w:rsidP="004C72F9">
      <w:pPr>
        <w:rPr>
          <w:rFonts w:ascii="Times New Roman" w:hAnsi="Times New Roman" w:cs="Times New Roman"/>
          <w:sz w:val="24"/>
          <w:szCs w:val="24"/>
        </w:rPr>
      </w:pPr>
    </w:p>
    <w:p w:rsidR="00001B8C" w:rsidRDefault="00001B8C" w:rsidP="004C72F9">
      <w:r>
        <w:rPr>
          <w:noProof/>
          <w:lang w:val="en-US"/>
        </w:rPr>
        <w:drawing>
          <wp:inline distT="0" distB="0" distL="0" distR="0" wp14:anchorId="31EC17B1" wp14:editId="4955A88F">
            <wp:extent cx="4124325" cy="4095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24325" cy="4095750"/>
                    </a:xfrm>
                    <a:prstGeom prst="rect">
                      <a:avLst/>
                    </a:prstGeom>
                  </pic:spPr>
                </pic:pic>
              </a:graphicData>
            </a:graphic>
          </wp:inline>
        </w:drawing>
      </w:r>
    </w:p>
    <w:p w:rsidR="00001B8C" w:rsidRDefault="00001B8C" w:rsidP="00001B8C">
      <w:pPr>
        <w:rPr>
          <w:rFonts w:ascii="Times New Roman" w:hAnsi="Times New Roman" w:cs="Times New Roman"/>
          <w:sz w:val="24"/>
          <w:szCs w:val="24"/>
        </w:rPr>
      </w:pPr>
      <w:r>
        <w:rPr>
          <w:rFonts w:ascii="Times New Roman" w:hAnsi="Times New Roman" w:cs="Times New Roman"/>
          <w:sz w:val="24"/>
          <w:szCs w:val="24"/>
        </w:rPr>
        <w:t>Figure</w:t>
      </w:r>
      <w:r>
        <w:rPr>
          <w:rFonts w:ascii="Times New Roman" w:hAnsi="Times New Roman" w:cs="Times New Roman"/>
          <w:sz w:val="24"/>
          <w:szCs w:val="24"/>
        </w:rPr>
        <w:t xml:space="preserve"> 1</w:t>
      </w:r>
      <w:r>
        <w:rPr>
          <w:rFonts w:ascii="Times New Roman" w:hAnsi="Times New Roman" w:cs="Times New Roman"/>
          <w:sz w:val="24"/>
          <w:szCs w:val="24"/>
        </w:rPr>
        <w:t xml:space="preserve">. </w:t>
      </w:r>
      <w:r>
        <w:rPr>
          <w:rFonts w:ascii="Times New Roman" w:hAnsi="Times New Roman" w:cs="Times New Roman"/>
          <w:sz w:val="24"/>
          <w:szCs w:val="24"/>
        </w:rPr>
        <w:t>Example of s</w:t>
      </w:r>
      <w:r>
        <w:rPr>
          <w:rFonts w:ascii="Times New Roman" w:hAnsi="Times New Roman" w:cs="Times New Roman"/>
          <w:sz w:val="24"/>
          <w:szCs w:val="24"/>
        </w:rPr>
        <w:t xml:space="preserve">imulated trend and noise in the von </w:t>
      </w:r>
      <w:proofErr w:type="spellStart"/>
      <w:r>
        <w:rPr>
          <w:rFonts w:ascii="Times New Roman" w:hAnsi="Times New Roman" w:cs="Times New Roman"/>
          <w:sz w:val="24"/>
          <w:szCs w:val="24"/>
        </w:rPr>
        <w:t>Bertalanffy</w:t>
      </w:r>
      <w:proofErr w:type="spellEnd"/>
      <w:r>
        <w:rPr>
          <w:rFonts w:ascii="Times New Roman" w:hAnsi="Times New Roman" w:cs="Times New Roman"/>
          <w:sz w:val="24"/>
          <w:szCs w:val="24"/>
        </w:rPr>
        <w:t xml:space="preserve"> Brody growth coefficient at 15 sites across the latitude of the Kenyan coast. </w:t>
      </w:r>
      <w:r>
        <w:rPr>
          <w:rFonts w:ascii="Times New Roman" w:hAnsi="Times New Roman" w:cs="Times New Roman"/>
          <w:sz w:val="24"/>
          <w:szCs w:val="24"/>
        </w:rPr>
        <w:t xml:space="preserve">The final project will generate at 1,000 of these trends. </w:t>
      </w:r>
    </w:p>
    <w:p w:rsidR="00001B8C" w:rsidRDefault="00001B8C" w:rsidP="004C72F9"/>
    <w:p w:rsidR="00C87FF7" w:rsidRDefault="00C87FF7" w:rsidP="004C72F9">
      <w:r w:rsidRPr="00C87FF7">
        <w:rPr>
          <w:noProof/>
          <w:lang w:val="en-US"/>
        </w:rPr>
        <w:lastRenderedPageBreak/>
        <w:drawing>
          <wp:inline distT="0" distB="0" distL="0" distR="0">
            <wp:extent cx="5943600" cy="4457700"/>
            <wp:effectExtent l="0" t="0" r="0" b="0"/>
            <wp:docPr id="1" name="Picture 1" descr="C:\Git_Projects\kenyan_reef_fish\Mean_length_by_site_y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Git_Projects\kenyan_reef_fish\Mean_length_by_site_year.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rsidR="00214CF6" w:rsidRDefault="00214CF6" w:rsidP="004C72F9">
      <w:pPr>
        <w:rPr>
          <w:rFonts w:ascii="Times New Roman" w:hAnsi="Times New Roman" w:cs="Times New Roman"/>
          <w:sz w:val="24"/>
          <w:szCs w:val="24"/>
        </w:rPr>
      </w:pPr>
      <w:r w:rsidRPr="00214CF6">
        <w:rPr>
          <w:rFonts w:ascii="Times New Roman" w:hAnsi="Times New Roman" w:cs="Times New Roman"/>
          <w:sz w:val="24"/>
          <w:szCs w:val="24"/>
        </w:rPr>
        <w:t xml:space="preserve">Figure </w:t>
      </w:r>
      <w:r w:rsidR="00001B8C">
        <w:rPr>
          <w:rFonts w:ascii="Times New Roman" w:hAnsi="Times New Roman" w:cs="Times New Roman"/>
          <w:sz w:val="24"/>
          <w:szCs w:val="24"/>
        </w:rPr>
        <w:t>2</w:t>
      </w:r>
      <w:r w:rsidRPr="00214CF6">
        <w:rPr>
          <w:rFonts w:ascii="Times New Roman" w:hAnsi="Times New Roman" w:cs="Times New Roman"/>
          <w:sz w:val="24"/>
          <w:szCs w:val="24"/>
        </w:rPr>
        <w:t xml:space="preserve">. </w:t>
      </w:r>
      <w:r>
        <w:rPr>
          <w:rFonts w:ascii="Times New Roman" w:hAnsi="Times New Roman" w:cs="Times New Roman"/>
          <w:sz w:val="24"/>
          <w:szCs w:val="24"/>
        </w:rPr>
        <w:t xml:space="preserve">Observed mean length over time of rabbitfish, </w:t>
      </w:r>
      <w:proofErr w:type="spellStart"/>
      <w:r>
        <w:rPr>
          <w:rFonts w:ascii="Times New Roman" w:hAnsi="Times New Roman" w:cs="Times New Roman"/>
          <w:i/>
          <w:sz w:val="24"/>
          <w:szCs w:val="24"/>
        </w:rPr>
        <w:t>Siganus</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rPr>
        <w:t>sutor</w:t>
      </w:r>
      <w:proofErr w:type="spellEnd"/>
      <w:r>
        <w:rPr>
          <w:rFonts w:ascii="Times New Roman" w:hAnsi="Times New Roman" w:cs="Times New Roman"/>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from 24 fishery landing sites on the Kenyan coast. Black points represent the mean length at the specific site, and the red triangles and lines represent the pooled mean length of all samples across the Kenyan coast. </w:t>
      </w:r>
    </w:p>
    <w:p w:rsidR="00BF5390" w:rsidRDefault="00BF5390" w:rsidP="004C72F9">
      <w:pPr>
        <w:rPr>
          <w:rFonts w:ascii="Times New Roman" w:hAnsi="Times New Roman" w:cs="Times New Roman"/>
          <w:sz w:val="24"/>
          <w:szCs w:val="24"/>
        </w:rPr>
      </w:pPr>
    </w:p>
    <w:p w:rsidR="00BF5390" w:rsidRDefault="00BF5390" w:rsidP="004C72F9">
      <w:pPr>
        <w:rPr>
          <w:rFonts w:ascii="Times New Roman" w:hAnsi="Times New Roman" w:cs="Times New Roman"/>
          <w:sz w:val="24"/>
          <w:szCs w:val="24"/>
        </w:rPr>
      </w:pPr>
      <w:r w:rsidRPr="00BF5390">
        <w:rPr>
          <w:rFonts w:ascii="Times New Roman" w:hAnsi="Times New Roman" w:cs="Times New Roman"/>
          <w:noProof/>
          <w:sz w:val="24"/>
          <w:szCs w:val="24"/>
          <w:lang w:val="en-US"/>
        </w:rPr>
        <w:lastRenderedPageBreak/>
        <w:drawing>
          <wp:inline distT="0" distB="0" distL="0" distR="0">
            <wp:extent cx="5943600" cy="4457700"/>
            <wp:effectExtent l="0" t="0" r="0" b="0"/>
            <wp:docPr id="2" name="Picture 2" descr="C:\Git_Projects\kenyan_reef_fish\Spatial_project\SIM_Mean_length_by_site_y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Git_Projects\kenyan_reef_fish\Spatial_project\SIM_Mean_length_by_site_year.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rsidR="00BF5390" w:rsidRDefault="00BF5390" w:rsidP="00BF5390">
      <w:pPr>
        <w:rPr>
          <w:rFonts w:ascii="Times New Roman" w:hAnsi="Times New Roman" w:cs="Times New Roman"/>
          <w:sz w:val="24"/>
          <w:szCs w:val="24"/>
        </w:rPr>
      </w:pPr>
      <w:r>
        <w:rPr>
          <w:rFonts w:ascii="Times New Roman" w:hAnsi="Times New Roman" w:cs="Times New Roman"/>
          <w:sz w:val="24"/>
          <w:szCs w:val="24"/>
        </w:rPr>
        <w:t xml:space="preserve">Figure </w:t>
      </w:r>
      <w:r w:rsidR="00001B8C">
        <w:rPr>
          <w:rFonts w:ascii="Times New Roman" w:hAnsi="Times New Roman" w:cs="Times New Roman"/>
          <w:sz w:val="24"/>
          <w:szCs w:val="24"/>
        </w:rPr>
        <w:t>3</w:t>
      </w:r>
      <w:r>
        <w:rPr>
          <w:rFonts w:ascii="Times New Roman" w:hAnsi="Times New Roman" w:cs="Times New Roman"/>
          <w:sz w:val="24"/>
          <w:szCs w:val="24"/>
        </w:rPr>
        <w:t>. Simulated</w:t>
      </w:r>
      <w:r>
        <w:rPr>
          <w:rFonts w:ascii="Times New Roman" w:hAnsi="Times New Roman" w:cs="Times New Roman"/>
          <w:sz w:val="24"/>
          <w:szCs w:val="24"/>
        </w:rPr>
        <w:t xml:space="preserve"> mean length over time </w:t>
      </w:r>
      <w:r>
        <w:rPr>
          <w:rFonts w:ascii="Times New Roman" w:hAnsi="Times New Roman" w:cs="Times New Roman"/>
          <w:sz w:val="24"/>
          <w:szCs w:val="24"/>
        </w:rPr>
        <w:t xml:space="preserve">mimicking the life history of </w:t>
      </w:r>
      <w:r>
        <w:rPr>
          <w:rFonts w:ascii="Times New Roman" w:hAnsi="Times New Roman" w:cs="Times New Roman"/>
          <w:sz w:val="24"/>
          <w:szCs w:val="24"/>
        </w:rPr>
        <w:t xml:space="preserve">rabbitfish, </w:t>
      </w:r>
      <w:proofErr w:type="spellStart"/>
      <w:r>
        <w:rPr>
          <w:rFonts w:ascii="Times New Roman" w:hAnsi="Times New Roman" w:cs="Times New Roman"/>
          <w:i/>
          <w:sz w:val="24"/>
          <w:szCs w:val="24"/>
        </w:rPr>
        <w:t>Siganus</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rPr>
        <w:t>sutor</w:t>
      </w:r>
      <w:proofErr w:type="spellEnd"/>
      <w:r>
        <w:rPr>
          <w:rFonts w:ascii="Times New Roman" w:hAnsi="Times New Roman" w:cs="Times New Roman"/>
          <w:sz w:val="24"/>
          <w:szCs w:val="24"/>
        </w:rPr>
        <w:t xml:space="preserve">. </w:t>
      </w:r>
      <w:r>
        <w:rPr>
          <w:rFonts w:ascii="Times New Roman" w:hAnsi="Times New Roman" w:cs="Times New Roman"/>
          <w:sz w:val="24"/>
          <w:szCs w:val="24"/>
        </w:rPr>
        <w:t xml:space="preserve">Red triangles and lines represent the mean length that arises assuming that the individual growth does not vary by area. </w:t>
      </w:r>
      <w:r>
        <w:rPr>
          <w:rFonts w:ascii="Times New Roman" w:hAnsi="Times New Roman" w:cs="Times New Roman"/>
          <w:sz w:val="24"/>
          <w:szCs w:val="24"/>
        </w:rPr>
        <w:t xml:space="preserve">Black points represent the mean length at </w:t>
      </w:r>
      <w:r w:rsidR="00D62EEA">
        <w:rPr>
          <w:rFonts w:ascii="Times New Roman" w:hAnsi="Times New Roman" w:cs="Times New Roman"/>
          <w:sz w:val="24"/>
          <w:szCs w:val="24"/>
        </w:rPr>
        <w:t>a</w:t>
      </w:r>
      <w:r>
        <w:rPr>
          <w:rFonts w:ascii="Times New Roman" w:hAnsi="Times New Roman" w:cs="Times New Roman"/>
          <w:sz w:val="24"/>
          <w:szCs w:val="24"/>
        </w:rPr>
        <w:t xml:space="preserve"> specific site</w:t>
      </w:r>
      <w:r w:rsidR="00D62EEA">
        <w:rPr>
          <w:rFonts w:ascii="Times New Roman" w:hAnsi="Times New Roman" w:cs="Times New Roman"/>
          <w:sz w:val="24"/>
          <w:szCs w:val="24"/>
        </w:rPr>
        <w:t xml:space="preserve">, where the von </w:t>
      </w:r>
      <w:proofErr w:type="spellStart"/>
      <w:r w:rsidR="00D62EEA">
        <w:rPr>
          <w:rFonts w:ascii="Times New Roman" w:hAnsi="Times New Roman" w:cs="Times New Roman"/>
          <w:sz w:val="24"/>
          <w:szCs w:val="24"/>
        </w:rPr>
        <w:t>Bertalanffy</w:t>
      </w:r>
      <w:proofErr w:type="spellEnd"/>
      <w:r w:rsidR="00D62EEA">
        <w:rPr>
          <w:rFonts w:ascii="Times New Roman" w:hAnsi="Times New Roman" w:cs="Times New Roman"/>
          <w:sz w:val="24"/>
          <w:szCs w:val="24"/>
        </w:rPr>
        <w:t xml:space="preserve"> Brody growth coefficient varies by site.</w:t>
      </w:r>
    </w:p>
    <w:p w:rsidR="00001B8C" w:rsidRDefault="00001B8C" w:rsidP="00001B8C">
      <w:pPr>
        <w:rPr>
          <w:rFonts w:ascii="Times New Roman" w:hAnsi="Times New Roman" w:cs="Times New Roman"/>
          <w:sz w:val="24"/>
          <w:szCs w:val="24"/>
        </w:rPr>
      </w:pPr>
    </w:p>
    <w:p w:rsidR="00D62EEA" w:rsidRDefault="00D62EEA" w:rsidP="00BF5390">
      <w:pPr>
        <w:rPr>
          <w:rFonts w:ascii="Times New Roman" w:hAnsi="Times New Roman" w:cs="Times New Roman"/>
          <w:sz w:val="24"/>
          <w:szCs w:val="24"/>
        </w:rPr>
      </w:pPr>
    </w:p>
    <w:p w:rsidR="00BF5390" w:rsidRDefault="00BF5390" w:rsidP="004C72F9">
      <w:pPr>
        <w:rPr>
          <w:rFonts w:ascii="Times New Roman" w:hAnsi="Times New Roman" w:cs="Times New Roman"/>
          <w:sz w:val="24"/>
          <w:szCs w:val="24"/>
        </w:rPr>
      </w:pPr>
    </w:p>
    <w:p w:rsidR="00214CF6" w:rsidRDefault="00214CF6" w:rsidP="004C72F9">
      <w:pPr>
        <w:rPr>
          <w:rFonts w:ascii="Times New Roman" w:hAnsi="Times New Roman" w:cs="Times New Roman"/>
          <w:sz w:val="24"/>
          <w:szCs w:val="24"/>
        </w:rPr>
      </w:pPr>
    </w:p>
    <w:sectPr w:rsidR="00214CF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Helvetica">
    <w:panose1 w:val="020B0504020202030204"/>
    <w:charset w:val="00"/>
    <w:family w:val="swiss"/>
    <w:pitch w:val="variable"/>
    <w:sig w:usb0="00000007" w:usb1="00000000" w:usb2="00000000" w:usb3="00000000" w:csb0="00000093"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84D55EA"/>
    <w:multiLevelType w:val="hybridMultilevel"/>
    <w:tmpl w:val="56208F38"/>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72F9"/>
    <w:rsid w:val="000011FC"/>
    <w:rsid w:val="00001B8C"/>
    <w:rsid w:val="00004EE5"/>
    <w:rsid w:val="00007C2E"/>
    <w:rsid w:val="00010E97"/>
    <w:rsid w:val="0001183E"/>
    <w:rsid w:val="00015BB7"/>
    <w:rsid w:val="00016FCE"/>
    <w:rsid w:val="00017068"/>
    <w:rsid w:val="00017FD8"/>
    <w:rsid w:val="00022CD2"/>
    <w:rsid w:val="00025C66"/>
    <w:rsid w:val="00026FB5"/>
    <w:rsid w:val="00027A5F"/>
    <w:rsid w:val="00032F66"/>
    <w:rsid w:val="000426E7"/>
    <w:rsid w:val="00047B8F"/>
    <w:rsid w:val="00050150"/>
    <w:rsid w:val="00050EA2"/>
    <w:rsid w:val="00055EFE"/>
    <w:rsid w:val="000646FE"/>
    <w:rsid w:val="0007185A"/>
    <w:rsid w:val="000737DB"/>
    <w:rsid w:val="00074D77"/>
    <w:rsid w:val="000817A6"/>
    <w:rsid w:val="000820CC"/>
    <w:rsid w:val="00083C6C"/>
    <w:rsid w:val="0008639A"/>
    <w:rsid w:val="000929DC"/>
    <w:rsid w:val="00097C37"/>
    <w:rsid w:val="000A16E0"/>
    <w:rsid w:val="000A1C6B"/>
    <w:rsid w:val="000A3D17"/>
    <w:rsid w:val="000B1035"/>
    <w:rsid w:val="000B6AB2"/>
    <w:rsid w:val="000C1A4B"/>
    <w:rsid w:val="000C42DC"/>
    <w:rsid w:val="000C4D24"/>
    <w:rsid w:val="000D0523"/>
    <w:rsid w:val="000D7B26"/>
    <w:rsid w:val="000E6FBE"/>
    <w:rsid w:val="000F0D9F"/>
    <w:rsid w:val="000F1905"/>
    <w:rsid w:val="000F3B3D"/>
    <w:rsid w:val="000F439C"/>
    <w:rsid w:val="000F4582"/>
    <w:rsid w:val="000F64D2"/>
    <w:rsid w:val="0010047C"/>
    <w:rsid w:val="00101318"/>
    <w:rsid w:val="00102E0D"/>
    <w:rsid w:val="00107F4E"/>
    <w:rsid w:val="00110B39"/>
    <w:rsid w:val="00110F14"/>
    <w:rsid w:val="00123028"/>
    <w:rsid w:val="001276BB"/>
    <w:rsid w:val="00127FCB"/>
    <w:rsid w:val="00132FF6"/>
    <w:rsid w:val="0013567A"/>
    <w:rsid w:val="0013646E"/>
    <w:rsid w:val="001425A5"/>
    <w:rsid w:val="0014740E"/>
    <w:rsid w:val="001511D1"/>
    <w:rsid w:val="00151D46"/>
    <w:rsid w:val="00151ECF"/>
    <w:rsid w:val="00162BBA"/>
    <w:rsid w:val="00163D60"/>
    <w:rsid w:val="00165263"/>
    <w:rsid w:val="00165807"/>
    <w:rsid w:val="00172715"/>
    <w:rsid w:val="00174C02"/>
    <w:rsid w:val="00176235"/>
    <w:rsid w:val="00177F82"/>
    <w:rsid w:val="001800AC"/>
    <w:rsid w:val="00180853"/>
    <w:rsid w:val="001809E0"/>
    <w:rsid w:val="00184209"/>
    <w:rsid w:val="00185504"/>
    <w:rsid w:val="00186C36"/>
    <w:rsid w:val="00192F0C"/>
    <w:rsid w:val="001954DF"/>
    <w:rsid w:val="00196792"/>
    <w:rsid w:val="001A0658"/>
    <w:rsid w:val="001A2211"/>
    <w:rsid w:val="001A4A0E"/>
    <w:rsid w:val="001A6BF6"/>
    <w:rsid w:val="001B2506"/>
    <w:rsid w:val="001B31B8"/>
    <w:rsid w:val="001B36AC"/>
    <w:rsid w:val="001B3971"/>
    <w:rsid w:val="001B3C85"/>
    <w:rsid w:val="001C13A8"/>
    <w:rsid w:val="001C4B9A"/>
    <w:rsid w:val="001C4E9E"/>
    <w:rsid w:val="001D1953"/>
    <w:rsid w:val="001D290F"/>
    <w:rsid w:val="001E05F6"/>
    <w:rsid w:val="001E35F5"/>
    <w:rsid w:val="001F366B"/>
    <w:rsid w:val="001F57CD"/>
    <w:rsid w:val="001F650C"/>
    <w:rsid w:val="00200754"/>
    <w:rsid w:val="002031BF"/>
    <w:rsid w:val="00210FD5"/>
    <w:rsid w:val="002138D1"/>
    <w:rsid w:val="00214122"/>
    <w:rsid w:val="00214CF6"/>
    <w:rsid w:val="00223A9B"/>
    <w:rsid w:val="0022566B"/>
    <w:rsid w:val="00227D3B"/>
    <w:rsid w:val="00232AD6"/>
    <w:rsid w:val="00234801"/>
    <w:rsid w:val="00242FC8"/>
    <w:rsid w:val="0024315E"/>
    <w:rsid w:val="00250957"/>
    <w:rsid w:val="002529F3"/>
    <w:rsid w:val="00257A6F"/>
    <w:rsid w:val="00260089"/>
    <w:rsid w:val="00261CF0"/>
    <w:rsid w:val="002627F1"/>
    <w:rsid w:val="002657FB"/>
    <w:rsid w:val="00266C41"/>
    <w:rsid w:val="00267E12"/>
    <w:rsid w:val="00274A2F"/>
    <w:rsid w:val="002752D2"/>
    <w:rsid w:val="002779BE"/>
    <w:rsid w:val="00284BC1"/>
    <w:rsid w:val="00287251"/>
    <w:rsid w:val="00292A30"/>
    <w:rsid w:val="00294706"/>
    <w:rsid w:val="00294AB4"/>
    <w:rsid w:val="002972F1"/>
    <w:rsid w:val="00297CC6"/>
    <w:rsid w:val="002A0F0E"/>
    <w:rsid w:val="002A60E1"/>
    <w:rsid w:val="002A7F4F"/>
    <w:rsid w:val="002B1547"/>
    <w:rsid w:val="002B600C"/>
    <w:rsid w:val="002C1AF8"/>
    <w:rsid w:val="002C4C25"/>
    <w:rsid w:val="002C63AE"/>
    <w:rsid w:val="002D3E22"/>
    <w:rsid w:val="002D6E95"/>
    <w:rsid w:val="002E5BE2"/>
    <w:rsid w:val="002E77E4"/>
    <w:rsid w:val="002F358C"/>
    <w:rsid w:val="002F3C24"/>
    <w:rsid w:val="002F41B6"/>
    <w:rsid w:val="002F7D0E"/>
    <w:rsid w:val="003001B7"/>
    <w:rsid w:val="00300314"/>
    <w:rsid w:val="00300344"/>
    <w:rsid w:val="003020FA"/>
    <w:rsid w:val="003037C8"/>
    <w:rsid w:val="00303CA2"/>
    <w:rsid w:val="003072DA"/>
    <w:rsid w:val="00310760"/>
    <w:rsid w:val="00315346"/>
    <w:rsid w:val="00315E0A"/>
    <w:rsid w:val="00316680"/>
    <w:rsid w:val="00330F44"/>
    <w:rsid w:val="00332AFE"/>
    <w:rsid w:val="00335B10"/>
    <w:rsid w:val="003430C5"/>
    <w:rsid w:val="00343B3E"/>
    <w:rsid w:val="00346989"/>
    <w:rsid w:val="00361078"/>
    <w:rsid w:val="003627EB"/>
    <w:rsid w:val="0036458B"/>
    <w:rsid w:val="00367DAA"/>
    <w:rsid w:val="00372268"/>
    <w:rsid w:val="00383C4F"/>
    <w:rsid w:val="00384988"/>
    <w:rsid w:val="00392EE5"/>
    <w:rsid w:val="00394590"/>
    <w:rsid w:val="00397DF8"/>
    <w:rsid w:val="003A032A"/>
    <w:rsid w:val="003A6855"/>
    <w:rsid w:val="003A6E13"/>
    <w:rsid w:val="003B012D"/>
    <w:rsid w:val="003B2B14"/>
    <w:rsid w:val="003B2C6D"/>
    <w:rsid w:val="003B6E4B"/>
    <w:rsid w:val="003B7FEE"/>
    <w:rsid w:val="003C346D"/>
    <w:rsid w:val="003C4D27"/>
    <w:rsid w:val="003C54C7"/>
    <w:rsid w:val="003D0072"/>
    <w:rsid w:val="003D362B"/>
    <w:rsid w:val="003D49E4"/>
    <w:rsid w:val="003D4DC3"/>
    <w:rsid w:val="003E0B5B"/>
    <w:rsid w:val="003E37FF"/>
    <w:rsid w:val="003E70BF"/>
    <w:rsid w:val="003E7CA0"/>
    <w:rsid w:val="003F32FA"/>
    <w:rsid w:val="003F366D"/>
    <w:rsid w:val="003F613A"/>
    <w:rsid w:val="003F7B1D"/>
    <w:rsid w:val="00401047"/>
    <w:rsid w:val="00402352"/>
    <w:rsid w:val="004053F8"/>
    <w:rsid w:val="0040710C"/>
    <w:rsid w:val="004075BC"/>
    <w:rsid w:val="00412EA4"/>
    <w:rsid w:val="004149FD"/>
    <w:rsid w:val="0042257A"/>
    <w:rsid w:val="00422C23"/>
    <w:rsid w:val="004241D7"/>
    <w:rsid w:val="00424678"/>
    <w:rsid w:val="00427CD1"/>
    <w:rsid w:val="004309C1"/>
    <w:rsid w:val="00434CFF"/>
    <w:rsid w:val="00435047"/>
    <w:rsid w:val="004370CF"/>
    <w:rsid w:val="00437BF5"/>
    <w:rsid w:val="00443283"/>
    <w:rsid w:val="004515AB"/>
    <w:rsid w:val="00453211"/>
    <w:rsid w:val="004557CA"/>
    <w:rsid w:val="0045660B"/>
    <w:rsid w:val="004578AA"/>
    <w:rsid w:val="00460D5B"/>
    <w:rsid w:val="004625B3"/>
    <w:rsid w:val="00471F6D"/>
    <w:rsid w:val="00480BA2"/>
    <w:rsid w:val="00481282"/>
    <w:rsid w:val="004822E9"/>
    <w:rsid w:val="0048749F"/>
    <w:rsid w:val="00491F59"/>
    <w:rsid w:val="00492D2B"/>
    <w:rsid w:val="00492DF3"/>
    <w:rsid w:val="00495118"/>
    <w:rsid w:val="0049767F"/>
    <w:rsid w:val="004A0B02"/>
    <w:rsid w:val="004A1383"/>
    <w:rsid w:val="004B09B0"/>
    <w:rsid w:val="004B1168"/>
    <w:rsid w:val="004B274D"/>
    <w:rsid w:val="004B3229"/>
    <w:rsid w:val="004B6B2B"/>
    <w:rsid w:val="004C72F9"/>
    <w:rsid w:val="004D590A"/>
    <w:rsid w:val="004D59E8"/>
    <w:rsid w:val="004D70AA"/>
    <w:rsid w:val="004E2A0D"/>
    <w:rsid w:val="004E50EF"/>
    <w:rsid w:val="004E792A"/>
    <w:rsid w:val="004F45E4"/>
    <w:rsid w:val="004F537A"/>
    <w:rsid w:val="005016C1"/>
    <w:rsid w:val="005113F4"/>
    <w:rsid w:val="0052042C"/>
    <w:rsid w:val="00520856"/>
    <w:rsid w:val="005221D1"/>
    <w:rsid w:val="005334F6"/>
    <w:rsid w:val="0053372C"/>
    <w:rsid w:val="005350E5"/>
    <w:rsid w:val="00545653"/>
    <w:rsid w:val="00545E4A"/>
    <w:rsid w:val="005509D9"/>
    <w:rsid w:val="00553782"/>
    <w:rsid w:val="00553C21"/>
    <w:rsid w:val="00555749"/>
    <w:rsid w:val="005629A0"/>
    <w:rsid w:val="0056580E"/>
    <w:rsid w:val="00566F8F"/>
    <w:rsid w:val="00567314"/>
    <w:rsid w:val="00567637"/>
    <w:rsid w:val="0057048B"/>
    <w:rsid w:val="00571660"/>
    <w:rsid w:val="0058353B"/>
    <w:rsid w:val="0059012C"/>
    <w:rsid w:val="00592DAF"/>
    <w:rsid w:val="00596316"/>
    <w:rsid w:val="005A18ED"/>
    <w:rsid w:val="005A4277"/>
    <w:rsid w:val="005A7F0A"/>
    <w:rsid w:val="005B27D9"/>
    <w:rsid w:val="005B3257"/>
    <w:rsid w:val="005B4632"/>
    <w:rsid w:val="005C3DAB"/>
    <w:rsid w:val="005C4BBB"/>
    <w:rsid w:val="005C6028"/>
    <w:rsid w:val="005D0E4F"/>
    <w:rsid w:val="005D0F83"/>
    <w:rsid w:val="005E531D"/>
    <w:rsid w:val="005E69D6"/>
    <w:rsid w:val="005F1371"/>
    <w:rsid w:val="0060082E"/>
    <w:rsid w:val="00612647"/>
    <w:rsid w:val="00633EA6"/>
    <w:rsid w:val="00636006"/>
    <w:rsid w:val="00637E10"/>
    <w:rsid w:val="0064219E"/>
    <w:rsid w:val="00642622"/>
    <w:rsid w:val="00642A41"/>
    <w:rsid w:val="00663247"/>
    <w:rsid w:val="0066424A"/>
    <w:rsid w:val="00673A75"/>
    <w:rsid w:val="00673ED2"/>
    <w:rsid w:val="00676149"/>
    <w:rsid w:val="00687204"/>
    <w:rsid w:val="00687D07"/>
    <w:rsid w:val="00693979"/>
    <w:rsid w:val="00695C5C"/>
    <w:rsid w:val="006A056E"/>
    <w:rsid w:val="006A1210"/>
    <w:rsid w:val="006B230D"/>
    <w:rsid w:val="006C0423"/>
    <w:rsid w:val="006C2021"/>
    <w:rsid w:val="006C795F"/>
    <w:rsid w:val="006D0FB0"/>
    <w:rsid w:val="006E0161"/>
    <w:rsid w:val="006E33C1"/>
    <w:rsid w:val="006E4805"/>
    <w:rsid w:val="006E7C8A"/>
    <w:rsid w:val="006F3471"/>
    <w:rsid w:val="007006E8"/>
    <w:rsid w:val="00712059"/>
    <w:rsid w:val="00713EF0"/>
    <w:rsid w:val="00721435"/>
    <w:rsid w:val="007266B5"/>
    <w:rsid w:val="007300B8"/>
    <w:rsid w:val="007327E0"/>
    <w:rsid w:val="00740A4E"/>
    <w:rsid w:val="00742276"/>
    <w:rsid w:val="0074539C"/>
    <w:rsid w:val="0076092F"/>
    <w:rsid w:val="00761940"/>
    <w:rsid w:val="00761CD4"/>
    <w:rsid w:val="00763F46"/>
    <w:rsid w:val="007669C0"/>
    <w:rsid w:val="00773278"/>
    <w:rsid w:val="00776F77"/>
    <w:rsid w:val="00777D21"/>
    <w:rsid w:val="00781B77"/>
    <w:rsid w:val="0078430A"/>
    <w:rsid w:val="00785692"/>
    <w:rsid w:val="00786445"/>
    <w:rsid w:val="00793E41"/>
    <w:rsid w:val="0079449C"/>
    <w:rsid w:val="007A0966"/>
    <w:rsid w:val="007A519D"/>
    <w:rsid w:val="007A55D1"/>
    <w:rsid w:val="007A6458"/>
    <w:rsid w:val="007A6B32"/>
    <w:rsid w:val="007A7787"/>
    <w:rsid w:val="007B2134"/>
    <w:rsid w:val="007B2308"/>
    <w:rsid w:val="007B376B"/>
    <w:rsid w:val="007B5256"/>
    <w:rsid w:val="007B6FC1"/>
    <w:rsid w:val="007C0987"/>
    <w:rsid w:val="007C1C72"/>
    <w:rsid w:val="007C5A79"/>
    <w:rsid w:val="007D4C20"/>
    <w:rsid w:val="007E18F2"/>
    <w:rsid w:val="007F2477"/>
    <w:rsid w:val="007F3C5D"/>
    <w:rsid w:val="007F50C9"/>
    <w:rsid w:val="007F6F7A"/>
    <w:rsid w:val="008065B8"/>
    <w:rsid w:val="008072B9"/>
    <w:rsid w:val="00813425"/>
    <w:rsid w:val="008152AE"/>
    <w:rsid w:val="008177A6"/>
    <w:rsid w:val="008214E9"/>
    <w:rsid w:val="00821D24"/>
    <w:rsid w:val="00822FD9"/>
    <w:rsid w:val="008279B9"/>
    <w:rsid w:val="008279BA"/>
    <w:rsid w:val="00827F1A"/>
    <w:rsid w:val="00830A5F"/>
    <w:rsid w:val="008315AE"/>
    <w:rsid w:val="00834473"/>
    <w:rsid w:val="00836984"/>
    <w:rsid w:val="008501D6"/>
    <w:rsid w:val="00857A66"/>
    <w:rsid w:val="0086098A"/>
    <w:rsid w:val="008637FF"/>
    <w:rsid w:val="00870497"/>
    <w:rsid w:val="0087119E"/>
    <w:rsid w:val="00874654"/>
    <w:rsid w:val="00874ECE"/>
    <w:rsid w:val="00877A42"/>
    <w:rsid w:val="00881940"/>
    <w:rsid w:val="00883D1C"/>
    <w:rsid w:val="00890297"/>
    <w:rsid w:val="008947B0"/>
    <w:rsid w:val="00895847"/>
    <w:rsid w:val="00895C58"/>
    <w:rsid w:val="008B1224"/>
    <w:rsid w:val="008B1499"/>
    <w:rsid w:val="008B27C3"/>
    <w:rsid w:val="008B36FA"/>
    <w:rsid w:val="008B4A97"/>
    <w:rsid w:val="008B5CFD"/>
    <w:rsid w:val="008B7012"/>
    <w:rsid w:val="008C0C10"/>
    <w:rsid w:val="008C1412"/>
    <w:rsid w:val="008C47A1"/>
    <w:rsid w:val="008D631E"/>
    <w:rsid w:val="008D6A84"/>
    <w:rsid w:val="008E32FB"/>
    <w:rsid w:val="008E6541"/>
    <w:rsid w:val="008F13DD"/>
    <w:rsid w:val="008F1BF4"/>
    <w:rsid w:val="008F3D10"/>
    <w:rsid w:val="008F4521"/>
    <w:rsid w:val="008F7FD7"/>
    <w:rsid w:val="009009F4"/>
    <w:rsid w:val="00904173"/>
    <w:rsid w:val="00904A26"/>
    <w:rsid w:val="009058EC"/>
    <w:rsid w:val="009069CD"/>
    <w:rsid w:val="00910927"/>
    <w:rsid w:val="00911CB9"/>
    <w:rsid w:val="00913845"/>
    <w:rsid w:val="00922F81"/>
    <w:rsid w:val="009241C5"/>
    <w:rsid w:val="009246C1"/>
    <w:rsid w:val="00927C02"/>
    <w:rsid w:val="00942706"/>
    <w:rsid w:val="00944FEB"/>
    <w:rsid w:val="00953BE4"/>
    <w:rsid w:val="00960B3E"/>
    <w:rsid w:val="00962865"/>
    <w:rsid w:val="00962960"/>
    <w:rsid w:val="00964E68"/>
    <w:rsid w:val="00965DF4"/>
    <w:rsid w:val="009662FE"/>
    <w:rsid w:val="00966619"/>
    <w:rsid w:val="0097297B"/>
    <w:rsid w:val="00972B6B"/>
    <w:rsid w:val="009803B6"/>
    <w:rsid w:val="00981772"/>
    <w:rsid w:val="00981E0F"/>
    <w:rsid w:val="00983833"/>
    <w:rsid w:val="00984798"/>
    <w:rsid w:val="009921A6"/>
    <w:rsid w:val="00996D8E"/>
    <w:rsid w:val="0099763C"/>
    <w:rsid w:val="009A3262"/>
    <w:rsid w:val="009A3313"/>
    <w:rsid w:val="009A5087"/>
    <w:rsid w:val="009A7394"/>
    <w:rsid w:val="009B00AA"/>
    <w:rsid w:val="009B72B8"/>
    <w:rsid w:val="009C1DD3"/>
    <w:rsid w:val="009C1E4D"/>
    <w:rsid w:val="009C4541"/>
    <w:rsid w:val="009C5B61"/>
    <w:rsid w:val="009D1088"/>
    <w:rsid w:val="009D6D68"/>
    <w:rsid w:val="009D764A"/>
    <w:rsid w:val="009E0C57"/>
    <w:rsid w:val="009E7C55"/>
    <w:rsid w:val="009F24C2"/>
    <w:rsid w:val="009F5C21"/>
    <w:rsid w:val="00A047D1"/>
    <w:rsid w:val="00A06A44"/>
    <w:rsid w:val="00A132C7"/>
    <w:rsid w:val="00A136C6"/>
    <w:rsid w:val="00A22721"/>
    <w:rsid w:val="00A22740"/>
    <w:rsid w:val="00A24025"/>
    <w:rsid w:val="00A2771A"/>
    <w:rsid w:val="00A332A7"/>
    <w:rsid w:val="00A33FBC"/>
    <w:rsid w:val="00A35760"/>
    <w:rsid w:val="00A37DDB"/>
    <w:rsid w:val="00A41504"/>
    <w:rsid w:val="00A41A2F"/>
    <w:rsid w:val="00A44223"/>
    <w:rsid w:val="00A44C9C"/>
    <w:rsid w:val="00A4671A"/>
    <w:rsid w:val="00A473E5"/>
    <w:rsid w:val="00A55AB7"/>
    <w:rsid w:val="00A56070"/>
    <w:rsid w:val="00A62E98"/>
    <w:rsid w:val="00A71DBB"/>
    <w:rsid w:val="00A722E7"/>
    <w:rsid w:val="00A72A8D"/>
    <w:rsid w:val="00A77A1E"/>
    <w:rsid w:val="00A85F0C"/>
    <w:rsid w:val="00A905FC"/>
    <w:rsid w:val="00A90FB9"/>
    <w:rsid w:val="00A93834"/>
    <w:rsid w:val="00A96F24"/>
    <w:rsid w:val="00AA07A6"/>
    <w:rsid w:val="00AA2213"/>
    <w:rsid w:val="00AA2785"/>
    <w:rsid w:val="00AA2805"/>
    <w:rsid w:val="00AA4C40"/>
    <w:rsid w:val="00AB50C4"/>
    <w:rsid w:val="00AB538C"/>
    <w:rsid w:val="00AC17A8"/>
    <w:rsid w:val="00AD1027"/>
    <w:rsid w:val="00AE4839"/>
    <w:rsid w:val="00AF1611"/>
    <w:rsid w:val="00B064DE"/>
    <w:rsid w:val="00B0683D"/>
    <w:rsid w:val="00B11001"/>
    <w:rsid w:val="00B12AB7"/>
    <w:rsid w:val="00B2142C"/>
    <w:rsid w:val="00B22B83"/>
    <w:rsid w:val="00B22D08"/>
    <w:rsid w:val="00B27964"/>
    <w:rsid w:val="00B27F03"/>
    <w:rsid w:val="00B364F4"/>
    <w:rsid w:val="00B400F6"/>
    <w:rsid w:val="00B55111"/>
    <w:rsid w:val="00B61CE8"/>
    <w:rsid w:val="00B63F91"/>
    <w:rsid w:val="00B702C9"/>
    <w:rsid w:val="00B74E9D"/>
    <w:rsid w:val="00B7540C"/>
    <w:rsid w:val="00B75D7E"/>
    <w:rsid w:val="00B77A45"/>
    <w:rsid w:val="00B81DB1"/>
    <w:rsid w:val="00B862D6"/>
    <w:rsid w:val="00B9356E"/>
    <w:rsid w:val="00BA177B"/>
    <w:rsid w:val="00BA379C"/>
    <w:rsid w:val="00BA4841"/>
    <w:rsid w:val="00BA7643"/>
    <w:rsid w:val="00BB6A65"/>
    <w:rsid w:val="00BD2943"/>
    <w:rsid w:val="00BD3D11"/>
    <w:rsid w:val="00BD6214"/>
    <w:rsid w:val="00BE160D"/>
    <w:rsid w:val="00BE2390"/>
    <w:rsid w:val="00BE2BFD"/>
    <w:rsid w:val="00BE2F39"/>
    <w:rsid w:val="00BE4E15"/>
    <w:rsid w:val="00BF4887"/>
    <w:rsid w:val="00BF5390"/>
    <w:rsid w:val="00BF7E46"/>
    <w:rsid w:val="00BF7EBF"/>
    <w:rsid w:val="00C02231"/>
    <w:rsid w:val="00C02895"/>
    <w:rsid w:val="00C1644B"/>
    <w:rsid w:val="00C17020"/>
    <w:rsid w:val="00C17DE6"/>
    <w:rsid w:val="00C24092"/>
    <w:rsid w:val="00C241E8"/>
    <w:rsid w:val="00C268EA"/>
    <w:rsid w:val="00C2798B"/>
    <w:rsid w:val="00C34282"/>
    <w:rsid w:val="00C35485"/>
    <w:rsid w:val="00C37DEF"/>
    <w:rsid w:val="00C4173C"/>
    <w:rsid w:val="00C4432A"/>
    <w:rsid w:val="00C4676C"/>
    <w:rsid w:val="00C54E57"/>
    <w:rsid w:val="00C57ED0"/>
    <w:rsid w:val="00C607B0"/>
    <w:rsid w:val="00C64ECE"/>
    <w:rsid w:val="00C65C93"/>
    <w:rsid w:val="00C6614D"/>
    <w:rsid w:val="00C664BE"/>
    <w:rsid w:val="00C715E2"/>
    <w:rsid w:val="00C72CFE"/>
    <w:rsid w:val="00C746A9"/>
    <w:rsid w:val="00C776D2"/>
    <w:rsid w:val="00C77A13"/>
    <w:rsid w:val="00C841C2"/>
    <w:rsid w:val="00C846D7"/>
    <w:rsid w:val="00C87FF7"/>
    <w:rsid w:val="00C90A9B"/>
    <w:rsid w:val="00C92BB3"/>
    <w:rsid w:val="00C956C8"/>
    <w:rsid w:val="00CA1842"/>
    <w:rsid w:val="00CA1A14"/>
    <w:rsid w:val="00CA7C20"/>
    <w:rsid w:val="00CB684E"/>
    <w:rsid w:val="00CB6DB2"/>
    <w:rsid w:val="00CC398F"/>
    <w:rsid w:val="00CD6BB5"/>
    <w:rsid w:val="00CD6C15"/>
    <w:rsid w:val="00CD7383"/>
    <w:rsid w:val="00CD7A66"/>
    <w:rsid w:val="00CF2D98"/>
    <w:rsid w:val="00D2232D"/>
    <w:rsid w:val="00D22A4F"/>
    <w:rsid w:val="00D26EDE"/>
    <w:rsid w:val="00D32011"/>
    <w:rsid w:val="00D3231D"/>
    <w:rsid w:val="00D33145"/>
    <w:rsid w:val="00D3359A"/>
    <w:rsid w:val="00D406AC"/>
    <w:rsid w:val="00D42D03"/>
    <w:rsid w:val="00D461AB"/>
    <w:rsid w:val="00D51866"/>
    <w:rsid w:val="00D51E5A"/>
    <w:rsid w:val="00D52E25"/>
    <w:rsid w:val="00D62EEA"/>
    <w:rsid w:val="00D66E91"/>
    <w:rsid w:val="00D67604"/>
    <w:rsid w:val="00D70B40"/>
    <w:rsid w:val="00D73E86"/>
    <w:rsid w:val="00D76508"/>
    <w:rsid w:val="00D77D27"/>
    <w:rsid w:val="00D84188"/>
    <w:rsid w:val="00D87F01"/>
    <w:rsid w:val="00D91C57"/>
    <w:rsid w:val="00D92C99"/>
    <w:rsid w:val="00D93532"/>
    <w:rsid w:val="00DB202C"/>
    <w:rsid w:val="00DB31E7"/>
    <w:rsid w:val="00DB599F"/>
    <w:rsid w:val="00DC5230"/>
    <w:rsid w:val="00DC77B6"/>
    <w:rsid w:val="00DD0725"/>
    <w:rsid w:val="00DD25A6"/>
    <w:rsid w:val="00DD5960"/>
    <w:rsid w:val="00DD70BA"/>
    <w:rsid w:val="00DE3D1C"/>
    <w:rsid w:val="00DE5AE6"/>
    <w:rsid w:val="00DF0CC0"/>
    <w:rsid w:val="00DF18B6"/>
    <w:rsid w:val="00DF7952"/>
    <w:rsid w:val="00E00A90"/>
    <w:rsid w:val="00E02EE8"/>
    <w:rsid w:val="00E21D96"/>
    <w:rsid w:val="00E221F1"/>
    <w:rsid w:val="00E25E36"/>
    <w:rsid w:val="00E2692E"/>
    <w:rsid w:val="00E34696"/>
    <w:rsid w:val="00E36774"/>
    <w:rsid w:val="00E371B2"/>
    <w:rsid w:val="00E37946"/>
    <w:rsid w:val="00E45566"/>
    <w:rsid w:val="00E559E9"/>
    <w:rsid w:val="00E5732A"/>
    <w:rsid w:val="00E57DDE"/>
    <w:rsid w:val="00E63428"/>
    <w:rsid w:val="00E66306"/>
    <w:rsid w:val="00E70A8D"/>
    <w:rsid w:val="00E70B79"/>
    <w:rsid w:val="00E72AC6"/>
    <w:rsid w:val="00E77DF5"/>
    <w:rsid w:val="00E80F71"/>
    <w:rsid w:val="00E8321B"/>
    <w:rsid w:val="00E859F2"/>
    <w:rsid w:val="00E8789A"/>
    <w:rsid w:val="00E90165"/>
    <w:rsid w:val="00E93B00"/>
    <w:rsid w:val="00E9605F"/>
    <w:rsid w:val="00E96BC2"/>
    <w:rsid w:val="00EA3479"/>
    <w:rsid w:val="00EB648C"/>
    <w:rsid w:val="00EB6AD4"/>
    <w:rsid w:val="00EB7351"/>
    <w:rsid w:val="00EC0D3B"/>
    <w:rsid w:val="00EC2F95"/>
    <w:rsid w:val="00EC32A5"/>
    <w:rsid w:val="00EC4B27"/>
    <w:rsid w:val="00EC75AD"/>
    <w:rsid w:val="00EC7617"/>
    <w:rsid w:val="00ED22FE"/>
    <w:rsid w:val="00ED2377"/>
    <w:rsid w:val="00ED2A0F"/>
    <w:rsid w:val="00EE2604"/>
    <w:rsid w:val="00EE64D1"/>
    <w:rsid w:val="00EF20B1"/>
    <w:rsid w:val="00EF61AB"/>
    <w:rsid w:val="00F004A0"/>
    <w:rsid w:val="00F00C62"/>
    <w:rsid w:val="00F029EC"/>
    <w:rsid w:val="00F1631F"/>
    <w:rsid w:val="00F229AD"/>
    <w:rsid w:val="00F23047"/>
    <w:rsid w:val="00F2381C"/>
    <w:rsid w:val="00F25199"/>
    <w:rsid w:val="00F271E3"/>
    <w:rsid w:val="00F351B9"/>
    <w:rsid w:val="00F36C46"/>
    <w:rsid w:val="00F44596"/>
    <w:rsid w:val="00F448CD"/>
    <w:rsid w:val="00F450AE"/>
    <w:rsid w:val="00F5108D"/>
    <w:rsid w:val="00F5310E"/>
    <w:rsid w:val="00F54623"/>
    <w:rsid w:val="00F56BF3"/>
    <w:rsid w:val="00F57E80"/>
    <w:rsid w:val="00F644A7"/>
    <w:rsid w:val="00F6531C"/>
    <w:rsid w:val="00F65B3A"/>
    <w:rsid w:val="00F72B72"/>
    <w:rsid w:val="00F7322B"/>
    <w:rsid w:val="00F7405C"/>
    <w:rsid w:val="00F77C10"/>
    <w:rsid w:val="00F83C6D"/>
    <w:rsid w:val="00F847D2"/>
    <w:rsid w:val="00F9096D"/>
    <w:rsid w:val="00F93850"/>
    <w:rsid w:val="00FA09C7"/>
    <w:rsid w:val="00FA1F8B"/>
    <w:rsid w:val="00FA5760"/>
    <w:rsid w:val="00FB0521"/>
    <w:rsid w:val="00FC0BFE"/>
    <w:rsid w:val="00FC46C7"/>
    <w:rsid w:val="00FD2228"/>
    <w:rsid w:val="00FD4C37"/>
    <w:rsid w:val="00FD6184"/>
    <w:rsid w:val="00FD663B"/>
    <w:rsid w:val="00FE0D29"/>
    <w:rsid w:val="00FE2D7E"/>
    <w:rsid w:val="00FE36DB"/>
    <w:rsid w:val="00FF05BD"/>
    <w:rsid w:val="00FF1FB8"/>
    <w:rsid w:val="00FF4165"/>
    <w:rsid w:val="00FF4B51"/>
    <w:rsid w:val="00FF59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5:chartTrackingRefBased/>
  <w15:docId w15:val="{21E86582-22F3-45A2-A334-360A1EB48C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72F9"/>
    <w:rPr>
      <w:lang w:val="en-GB"/>
    </w:rPr>
  </w:style>
  <w:style w:type="paragraph" w:styleId="Heading1">
    <w:name w:val="heading 1"/>
    <w:basedOn w:val="Normal"/>
    <w:next w:val="Normal"/>
    <w:link w:val="Heading1Char"/>
    <w:uiPriority w:val="9"/>
    <w:qFormat/>
    <w:rsid w:val="00636006"/>
    <w:pPr>
      <w:keepNext/>
      <w:keepLines/>
      <w:spacing w:before="240" w:after="0"/>
      <w:outlineLvl w:val="0"/>
    </w:pPr>
    <w:rPr>
      <w:rFonts w:asciiTheme="majorHAnsi" w:eastAsiaTheme="majorEastAsia" w:hAnsiTheme="majorHAnsi" w:cstheme="majorBidi"/>
      <w:color w:val="2E74B5" w:themeColor="accent1" w:themeShade="BF"/>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ReviewerComment">
    <w:name w:val="Reviewer Comment"/>
    <w:basedOn w:val="DefaultParagraphFont"/>
    <w:uiPriority w:val="1"/>
    <w:qFormat/>
    <w:rsid w:val="002529F3"/>
    <w:rPr>
      <w:rFonts w:ascii="Helvetica" w:hAnsi="Helvetica" w:cs="Helvetica"/>
      <w:i/>
      <w:color w:val="4472C4" w:themeColor="accent5"/>
      <w:sz w:val="20"/>
      <w:szCs w:val="20"/>
      <w:shd w:val="clear" w:color="auto" w:fill="FFFFFF"/>
    </w:rPr>
  </w:style>
  <w:style w:type="paragraph" w:customStyle="1" w:styleId="Casual">
    <w:name w:val="Casual"/>
    <w:basedOn w:val="Normal"/>
    <w:qFormat/>
    <w:rsid w:val="00127FCB"/>
    <w:pPr>
      <w:spacing w:after="0"/>
    </w:pPr>
    <w:rPr>
      <w:rFonts w:ascii="Helvetica" w:hAnsi="Helvetica"/>
      <w:sz w:val="24"/>
      <w:lang w:val="en-US"/>
    </w:rPr>
  </w:style>
  <w:style w:type="paragraph" w:customStyle="1" w:styleId="CasualHeading">
    <w:name w:val="Casual Heading"/>
    <w:basedOn w:val="Heading1"/>
    <w:next w:val="Casual"/>
    <w:qFormat/>
    <w:rsid w:val="00636006"/>
    <w:rPr>
      <w:rFonts w:ascii="Helvetica" w:hAnsi="Helvetica"/>
    </w:rPr>
  </w:style>
  <w:style w:type="character" w:customStyle="1" w:styleId="Heading1Char">
    <w:name w:val="Heading 1 Char"/>
    <w:basedOn w:val="DefaultParagraphFont"/>
    <w:link w:val="Heading1"/>
    <w:uiPriority w:val="9"/>
    <w:rsid w:val="00636006"/>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uiPriority w:val="34"/>
    <w:qFormat/>
    <w:rsid w:val="0078644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03405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pn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E1F7B4-2C7A-41BC-A1AC-76F6E11D8C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12</TotalTime>
  <Pages>6</Pages>
  <Words>1207</Words>
  <Characters>6883</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rrill Rudd</dc:creator>
  <cp:keywords/>
  <dc:description/>
  <cp:lastModifiedBy>Merrill Rudd</cp:lastModifiedBy>
  <cp:revision>20</cp:revision>
  <dcterms:created xsi:type="dcterms:W3CDTF">2016-05-12T18:46:00Z</dcterms:created>
  <dcterms:modified xsi:type="dcterms:W3CDTF">2016-05-19T1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merrillrudd@gmail.com@www.mendeley.com</vt:lpwstr>
  </property>
  <property fmtid="{D5CDD505-2E9C-101B-9397-08002B2CF9AE}" pid="4" name="Mendeley Citation Style_1">
    <vt:lpwstr>http://www.zotero.org/styles/canadian-journal-of-fisheries-and-aquatic-sciences</vt:lpwstr>
  </property>
  <property fmtid="{D5CDD505-2E9C-101B-9397-08002B2CF9AE}" pid="5" name="Mendeley Recent Style Id 0_1">
    <vt:lpwstr>http://www.zotero.org/styles/american-sociological-association</vt:lpwstr>
  </property>
  <property fmtid="{D5CDD505-2E9C-101B-9397-08002B2CF9AE}" pid="6" name="Mendeley Recent Style Name 0_1">
    <vt:lpwstr>American Sociological Association</vt:lpwstr>
  </property>
  <property fmtid="{D5CDD505-2E9C-101B-9397-08002B2CF9AE}" pid="7" name="Mendeley Recent Style Id 1_1">
    <vt:lpwstr>http://www.zotero.org/styles/canadian-journal-of-fisheries-and-aquatic-sciences</vt:lpwstr>
  </property>
  <property fmtid="{D5CDD505-2E9C-101B-9397-08002B2CF9AE}" pid="8" name="Mendeley Recent Style Name 1_1">
    <vt:lpwstr>Canadian Journal of Fisheries and Aquatic Sciences</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6th edition (author-date)</vt:lpwstr>
  </property>
  <property fmtid="{D5CDD505-2E9C-101B-9397-08002B2CF9AE}" pid="11" name="Mendeley Recent Style Id 3_1">
    <vt:lpwstr>http://www.zotero.org/styles/fish-and-fisheries</vt:lpwstr>
  </property>
  <property fmtid="{D5CDD505-2E9C-101B-9397-08002B2CF9AE}" pid="12" name="Mendeley Recent Style Name 3_1">
    <vt:lpwstr>Fish and Fisheries</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arine-policy</vt:lpwstr>
  </property>
  <property fmtid="{D5CDD505-2E9C-101B-9397-08002B2CF9AE}" pid="18" name="Mendeley Recent Style Name 6_1">
    <vt:lpwstr>Marine Policy</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pnas</vt:lpwstr>
  </property>
  <property fmtid="{D5CDD505-2E9C-101B-9397-08002B2CF9AE}" pid="22" name="Mendeley Recent Style Name 8_1">
    <vt:lpwstr>Proceedings of the National Academy of Sciences of the United States of America</vt:lpwstr>
  </property>
  <property fmtid="{D5CDD505-2E9C-101B-9397-08002B2CF9AE}" pid="23" name="Mendeley Recent Style Id 9_1">
    <vt:lpwstr>http://www.zotero.org/styles/science</vt:lpwstr>
  </property>
  <property fmtid="{D5CDD505-2E9C-101B-9397-08002B2CF9AE}" pid="24" name="Mendeley Recent Style Name 9_1">
    <vt:lpwstr>Science</vt:lpwstr>
  </property>
  <property fmtid="{D5CDD505-2E9C-101B-9397-08002B2CF9AE}" pid="25" name="MTWinEqns">
    <vt:bool>true</vt:bool>
  </property>
</Properties>
</file>